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740DF5" w:rsidP="007A502C">
      <w:pPr>
        <w:pStyle w:val="Titledocument"/>
        <w:rPr>
          <w14:ligatures w14:val="standard"/>
        </w:rPr>
      </w:pPr>
      <w:r>
        <w:rPr>
          <w:bCs/>
          <w14:ligatures w14:val="standard"/>
        </w:rPr>
        <w:t>Web for Public Involvement</w:t>
      </w:r>
      <w:r w:rsidR="0089066F" w:rsidRPr="00586A35">
        <w:rPr>
          <w:bCs/>
          <w:vertAlign w:val="superscript"/>
          <w14:ligatures w14:val="standard"/>
        </w:rPr>
        <w:t>∗</w:t>
      </w:r>
    </w:p>
    <w:p w:rsidR="0007392C" w:rsidRPr="00586A35" w:rsidRDefault="00740DF5" w:rsidP="007A502C">
      <w:pPr>
        <w:pStyle w:val="Subtitle"/>
        <w:rPr>
          <w14:ligatures w14:val="standard"/>
        </w:rPr>
      </w:pPr>
      <w:r>
        <w:rPr>
          <w:bCs/>
          <w14:ligatures w14:val="standard"/>
        </w:rPr>
        <w:t>Using Crowdsourcing and Text Analysis to help review Information Leaflets</w:t>
      </w:r>
    </w:p>
    <w:p w:rsidR="00586A35" w:rsidRPr="00586A35" w:rsidRDefault="00740DF5" w:rsidP="00740DF5">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14:ligatures w14:val="standard"/>
        </w:rPr>
        <w:t>for Clinical Trials</w:t>
      </w:r>
    </w:p>
    <w:p w:rsidR="00586A35" w:rsidRPr="00586A35" w:rsidRDefault="00740DF5" w:rsidP="00740DF5">
      <w:pPr>
        <w:pStyle w:val="Authors"/>
      </w:pPr>
      <w:r>
        <w:rPr>
          <w:rStyle w:val="FirstName"/>
          <w14:ligatures w14:val="standard"/>
        </w:rPr>
        <w:lastRenderedPageBreak/>
        <w:t>Fernando Santos</w:t>
      </w:r>
      <w:r w:rsidR="0089066F" w:rsidRPr="00586A35">
        <w:rPr>
          <w:vertAlign w:val="superscript"/>
        </w:rPr>
        <w:t>†</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ECS-FoM</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br/>
        <w:t xml:space="preserve"> </w:t>
      </w:r>
      <w:r>
        <w:rPr>
          <w:rStyle w:val="Email"/>
          <w:color w:val="auto"/>
          <w:sz w:val="20"/>
          <w14:ligatures w14:val="standard"/>
        </w:rPr>
        <w:t>fss1g15</w:t>
      </w:r>
      <w:r w:rsidR="00586A35" w:rsidRPr="00586A35">
        <w:rPr>
          <w:rStyle w:val="Email"/>
          <w:color w:val="auto"/>
          <w:sz w:val="20"/>
          <w14:ligatures w14:val="standard"/>
        </w:rPr>
        <w:t>@</w:t>
      </w:r>
      <w:r>
        <w:rPr>
          <w:rStyle w:val="Email"/>
          <w:color w:val="auto"/>
          <w:sz w:val="20"/>
          <w14:ligatures w14:val="standard"/>
        </w:rPr>
        <w:t>soton.ac.uk</w:t>
      </w:r>
    </w:p>
    <w:p w:rsidR="00586A35" w:rsidRPr="00586A35" w:rsidRDefault="00740DF5" w:rsidP="00740DF5">
      <w:pPr>
        <w:pStyle w:val="Authors"/>
      </w:pPr>
      <w:r>
        <w:rPr>
          <w:rStyle w:val="FirstName"/>
          <w14:ligatures w14:val="standard"/>
        </w:rPr>
        <w:lastRenderedPageBreak/>
        <w:t>Thanassis</w:t>
      </w:r>
      <w:r w:rsidR="003C3338" w:rsidRPr="00586A35">
        <w:t xml:space="preserve"> </w:t>
      </w:r>
      <w:r>
        <w:rPr>
          <w:rStyle w:val="Surname"/>
          <w14:ligatures w14:val="standard"/>
        </w:rPr>
        <w:t>Tiropanis</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ECS</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rPr>
          <w:sz w:val="20"/>
        </w:rPr>
        <w:br/>
        <w:t xml:space="preserve"> </w:t>
      </w:r>
      <w:hyperlink r:id="rId13" w:history="1">
        <w:r w:rsidR="00586A35" w:rsidRPr="00C14A4F">
          <w:rPr>
            <w:rStyle w:val="Hyperlink"/>
            <w:color w:val="auto"/>
            <w:u w:val="none"/>
            <w14:ligatures w14:val="standard"/>
          </w:rPr>
          <w:t>email@email.com</w:t>
        </w:r>
      </w:hyperlink>
    </w:p>
    <w:p w:rsidR="00F3231F" w:rsidRPr="00586A35" w:rsidRDefault="00740DF5" w:rsidP="00740DF5">
      <w:pPr>
        <w:pStyle w:val="Authors"/>
      </w:pPr>
      <w:r>
        <w:rPr>
          <w:rStyle w:val="FirstName"/>
          <w14:ligatures w14:val="standard"/>
        </w:rPr>
        <w:lastRenderedPageBreak/>
        <w:t>Jeremy</w:t>
      </w:r>
      <w:r w:rsidR="00F3231F" w:rsidRPr="00586A35">
        <w:t xml:space="preserve"> </w:t>
      </w:r>
      <w:r>
        <w:rPr>
          <w:rStyle w:val="Surname"/>
          <w14:ligatures w14:val="standard"/>
        </w:rPr>
        <w:t>Wyatt</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Wessex Institute</w:t>
      </w:r>
      <w:r w:rsidR="00586A35" w:rsidRPr="00586A35">
        <w:rPr>
          <w:rStyle w:val="OrgName"/>
          <w:color w:val="auto"/>
          <w:sz w:val="20"/>
          <w14:ligatures w14:val="standard"/>
        </w:rPr>
        <w:br/>
        <w:t xml:space="preserve"> </w:t>
      </w:r>
      <w:r>
        <w:rPr>
          <w:rStyle w:val="OrgName"/>
          <w:color w:val="auto"/>
          <w:sz w:val="20"/>
          <w14:ligatures w14:val="standard"/>
        </w:rPr>
        <w:t>University of Southampton</w:t>
      </w:r>
      <w:r w:rsidR="00586A35" w:rsidRPr="00586A35">
        <w:rPr>
          <w:rStyle w:val="OrgName"/>
          <w:color w:val="auto"/>
          <w:sz w:val="20"/>
          <w14:ligatures w14:val="standard"/>
        </w:rPr>
        <w:br/>
        <w:t xml:space="preserve"> </w:t>
      </w:r>
      <w:r>
        <w:rPr>
          <w:rStyle w:val="City"/>
          <w:sz w:val="20"/>
          <w14:ligatures w14:val="standard"/>
        </w:rPr>
        <w:t>Southampton, UK</w:t>
      </w:r>
      <w:r w:rsidR="00586A35" w:rsidRPr="00586A35">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lastRenderedPageBreak/>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40176062"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5" o:title=""/>
          </v:shape>
          <o:OLEObject Type="Embed" ProgID="Equation.DSMT4" ShapeID="_x0000_i1026" DrawAspect="Content" ObjectID="_1640176063"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val="en-GB" w:eastAsia="en-GB"/>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bookmarkStart w:id="0" w:name="_GoBack"/>
      <w:bookmarkEnd w:id="0"/>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5399" w:rsidRDefault="009C5399">
      <w:r>
        <w:separator/>
      </w:r>
    </w:p>
  </w:endnote>
  <w:endnote w:type="continuationSeparator" w:id="0">
    <w:p w:rsidR="009C5399" w:rsidRDefault="009C5399">
      <w:r>
        <w:continuationSeparator/>
      </w:r>
    </w:p>
  </w:endnote>
  <w:endnote w:type="continuationNotice" w:id="1">
    <w:p w:rsidR="009C5399" w:rsidRDefault="009C53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5399" w:rsidRDefault="009C5399">
      <w:r>
        <w:separator/>
      </w:r>
    </w:p>
  </w:footnote>
  <w:footnote w:type="continuationSeparator" w:id="0">
    <w:p w:rsidR="009C5399" w:rsidRDefault="009C5399">
      <w:r>
        <w:continuationSeparator/>
      </w:r>
    </w:p>
  </w:footnote>
  <w:footnote w:type="continuationNotice" w:id="1">
    <w:p w:rsidR="009C5399" w:rsidRDefault="009C5399"/>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277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0DF5"/>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539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EF224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740DF5"/>
    <w:pPr>
      <w:spacing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740DF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b:Year>2007</b:Year>
    <b:Volume>3</b:Volume>
    <b:BIBTEX_Entry>article</b:BIBTEX_Entry>
    <b:SourceType>JournalArticle</b:SourceType>
    <b:Title>Understanding power and rules of thumb for determining sample sizes</b:Title>
    <b:Tag>vanvoorhis2007understanding</b:Tag>
    <b:Author>
      <b:Author>
        <b:NameList>
          <b:Person>
            <b:Last>VanVoorhis</b:Last>
            <b:Middle>R.  Wilson</b:Middle>
            <b:First>Carmen</b:First>
          </b:Person>
          <b:Person>
            <b:Last>Morgan</b:Last>
            <b:Middle>L.</b:Middle>
            <b:First>Betsy</b:First>
          </b:Person>
        </b:NameList>
      </b:Author>
    </b:Author>
    <b:Pages>43-50</b:Pages>
    <b:JournalName>Tutorials in Quantitative Methods for Psychology</b:JournalName>
    <b:Number>2</b:Number>
    <b:RefOrder>1</b:RefOrder>
  </b:Source>
  <b:Source>
    <b:Year>2010</b:Year>
    <b:BIBTEX_Entry>article</b:BIBTEX_Entry>
    <b:SourceType>JournalArticle</b:SourceType>
    <b:Title>Strategies to improve recruitment to randomised controlled trials</b:Title>
    <b:Tag>treweek2010strategies</b:Tag>
    <b:Publisher>Wiley Online Library</b:Publisher>
    <b:Author>
      <b:Author>
        <b:NameList>
          <b:Person>
            <b:Last>Treweek</b:Last>
            <b:First>Shaun</b:First>
          </b:Person>
          <b:Person>
            <b:Last>Mitchell</b:Last>
            <b:First>Elizabeth</b:First>
          </b:Person>
          <b:Person>
            <b:Last>Pitkethly</b:Last>
            <b:First>Marie</b:First>
          </b:Person>
          <b:Person>
            <b:Last>Cook</b:Last>
            <b:First>Jonathan</b:First>
          </b:Person>
          <b:Person>
            <b:Last>Kjeldstr{\o}m</b:Last>
            <b:First>Monica</b:First>
          </b:Person>
          <b:Person>
            <b:Last>Johansen</b:Last>
            <b:First>Marit</b:First>
          </b:Person>
          <b:Person>
            <b:Last>Taskila</b:Last>
            <b:Middle>K.</b:Middle>
            <b:First>Taina</b:First>
          </b:Person>
          <b:Person>
            <b:Last>Sullivan</b:Last>
            <b:First>Frank</b:First>
          </b:Person>
          <b:Person>
            <b:Last>Wilson</b:Last>
            <b:First>Sue</b:First>
          </b:Person>
          <b:Person>
            <b:Last>Jackson</b:Last>
            <b:First>Catherine</b:First>
          </b:Person>
          <b:Person>
            <b:Last>others</b:Last>
          </b:Person>
        </b:NameList>
      </b:Author>
    </b:Author>
    <b:JournalName>The Cochrane Library</b:JournalName>
    <b:RefOrder>2</b:RefOrder>
  </b:Source>
  <b:Source>
    <b:Year>1962</b:Year>
    <b:Volume>1</b:Volume>
    <b:BIBTEX_Entry>book</b:BIBTEX_Entry>
    <b:SourceType>Book</b:SourceType>
    <b:Title>Affect imagery consciousness: Volume I: The positive affects</b:Title>
    <b:Tag>tomkins1962affect</b:Tag>
    <b:Publisher>Springer publishing company</b:Publisher>
    <b:Author>
      <b:Author>
        <b:NameList>
          <b:Person>
            <b:Last>Tomkins</b:Last>
            <b:Middle>S.</b:Middle>
            <b:First>Silvan</b:First>
          </b:Person>
        </b:NameList>
      </b:Author>
    </b:Author>
    <b:RefOrder>3</b:RefOrder>
  </b:Source>
  <b:Source>
    <b:Tag>Tho97</b:Tag>
    <b:SourceType>Report</b:SourceType>
    <b:Guid>{8DB2813C-9AE8-4F90-9758-A3E769A5DA17}</b:Guid>
    <b:Title>The Folktale</b:Title>
    <b:Year>1997</b:Year>
    <b:Publisher>Berkeley: University of California Press</b:Publisher>
    <b:Author>
      <b:Author>
        <b:NameList>
          <b:Person>
            <b:Last>Thomson</b:Last>
            <b:First>Stith</b:First>
          </b:Person>
        </b:NameList>
      </b:Author>
    </b:Author>
    <b:RefOrder>4</b:RefOrder>
  </b:Source>
  <b:Source>
    <b:Year>1999</b:Year>
    <b:BIBTEX_Entry>book</b:BIBTEX_Entry>
    <b:SourceType>Book</b:SourceType>
    <b:Title>Easily led: A history of propaganda</b:Title>
    <b:Tag>thomson1999easily</b:Tag>
    <b:Publisher>Sutton Pub Limited</b:Publisher>
    <b:Author>
      <b:Author>
        <b:NameList>
          <b:Person>
            <b:Last>Thomson</b:Last>
            <b:First>Oliver</b:First>
          </b:Person>
        </b:NameList>
      </b:Author>
    </b:Author>
    <b:RefOrder>5</b:RefOrder>
  </b:Source>
  <b:Source>
    <b:Tag>The17</b:Tag>
    <b:SourceType>JournalArticle</b:SourceType>
    <b:Guid>{DAFA4E96-5727-49BC-9650-1F837EF63CEB}</b:Guid>
    <b:Author>
      <b:Author>
        <b:NameList>
          <b:Person>
            <b:Last>Thelwall</b:Last>
            <b:First>Mike.</b:First>
          </b:Person>
        </b:NameList>
      </b:Author>
    </b:Author>
    <b:Title>The Heart and soul of the web? Sentiment strength detection in the social web with SentiStrength.</b:Title>
    <b:Year>2017</b:Year>
    <b:City>Cham</b:City>
    <b:Pages>119-134.</b:Pages>
    <b:JournalName>Cyberemotions</b:JournalName>
    <b:Publisher>Springer</b:Publisher>
    <b:RefOrder>6</b:RefOrder>
  </b:Source>
  <b:Source>
    <b:Year>1968</b:Year>
    <b:BIBTEX_Entry>misc</b:BIBTEX_Entry>
    <b:SourceType>Misc</b:SourceType>
    <b:Title>An elementary mathematical theory of classification and prediction, IBM Report (November, 1958), cited in: G. Salton, Automatic Information Organization and Retrieval</b:Title>
    <b:Tag>tanimoto1968elementary</b:Tag>
    <b:Publisher>McGraw-Hill New York</b:Publisher>
    <b:Author>
      <b:Author>
        <b:NameList>
          <b:Person>
            <b:Last>Tanimoto</b:Last>
            <b:Middle>T.</b:Middle>
            <b:First>T.</b:First>
          </b:Person>
        </b:NameList>
      </b:Author>
    </b:Author>
    <b:RefOrder>7</b:RefOrder>
  </b:Source>
  <b:Source>
    <b:Year>1968</b:Year>
    <b:Volume>8</b:Volume>
    <b:BIBTEX_Entry>article</b:BIBTEX_Entry>
    <b:SourceType>JournalArticle</b:SourceType>
    <b:Title>The general inquirer: A computer approach to content analysis</b:Title>
    <b:Tag>stone1968general</b:Tag>
    <b:Publisher>Wiley Online Library</b:Publisher>
    <b:Author>
      <b:Author>
        <b:NameList>
          <b:Person>
            <b:Last>Stone</b:Last>
            <b:First>Philip</b:First>
          </b:Person>
          <b:Person>
            <b:Last>Dunphy</b:Last>
            <b:Middle>C.</b:Middle>
            <b:First>Dexter</b:First>
          </b:Person>
          <b:Person>
            <b:Last>Smith</b:Last>
            <b:Middle>S.</b:Middle>
            <b:First>Marshall</b:First>
          </b:Person>
          <b:Person>
            <b:Last>Ogilvie</b:Last>
            <b:Middle>M.</b:Middle>
            <b:First>Daniel</b:First>
          </b:Person>
        </b:NameList>
      </b:Author>
    </b:Author>
    <b:Pages>113-116</b:Pages>
    <b:JournalName>Journal of Regional Science</b:JournalName>
    <b:Number>1</b:Number>
    <b:RefOrder>8</b:RefOrder>
  </b:Source>
  <b:Source>
    <b:Year>2000</b:Year>
    <b:Volume>400</b:Volume>
    <b:BIBTEX_Entry>inproceedings</b:BIBTEX_Entry>
    <b:SourceType>ConferenceProceedings</b:SourceType>
    <b:Title>A comparison of document clustering techniques</b:Title>
    <b:Tag>steinbach2000comparison</b:Tag>
    <b:BookTitle>KDD workshop on text mining</b:BookTitle>
    <b:Author>
      <b:Author>
        <b:NameList>
          <b:Person>
            <b:Last>Steinbach</b:Last>
            <b:First>Michael</b:First>
          </b:Person>
          <b:Person>
            <b:Last>Karypis</b:Last>
            <b:First>George</b:First>
          </b:Person>
          <b:Person>
            <b:Last>Kumar</b:Last>
            <b:First>Vipin</b:First>
          </b:Person>
          <b:Person>
            <b:Last>others</b:Last>
          </b:Person>
        </b:NameList>
      </b:Author>
    </b:Author>
    <b:Pages>525-526</b:Pages>
    <b:Number>1</b:Number>
    <b:ConferenceName>KDD workshop on text mining</b:ConferenceName>
    <b:RefOrder>9</b:RefOrder>
  </b:Source>
  <b:Source>
    <b:Year>1914</b:Year>
    <b:BIBTEX_Entry>book</b:BIBTEX_Entry>
    <b:SourceType>Book</b:SourceType>
    <b:Title>Advertising: its principles, practice, and technique</b:Title>
    <b:Tag>starch1914advertising</b:Tag>
    <b:Publisher>Scott, Foresman</b:Publisher>
    <b:Author>
      <b:Author>
        <b:NameList>
          <b:Person>
            <b:Last>Starch</b:Last>
            <b:First>Daniel</b:First>
          </b:Person>
        </b:NameList>
      </b:Author>
    </b:Author>
    <b:RefOrder>10</b:RefOrder>
  </b:Source>
  <b:Source>
    <b:Year>1958</b:Year>
    <b:BIBTEX_Entry>article</b:BIBTEX_Entry>
    <b:SourceType>JournalArticle</b:SourceType>
    <b:Title>Animal behaviour.</b:Title>
    <b:Tag>scott1958animal</b:Tag>
    <b:Publisher>Chicago: University Press.(London: Cambridge University Press.)</b:Publisher>
    <b:Author>
      <b:Author>
        <b:NameList>
          <b:Person>
            <b:Last>Scott</b:Last>
            <b:Middle>Paul</b:Middle>
            <b:First>John</b:First>
          </b:Person>
          <b:Person>
            <b:Last>others</b:Last>
          </b:Person>
        </b:NameList>
      </b:Author>
    </b:Author>
    <b:JournalName>Animal Behaviour</b:JournalName>
    <b:RefOrder>11</b:RefOrder>
  </b:Source>
  <b:Source>
    <b:Year>2004</b:Year>
    <b:Volume>161</b:Volume>
    <b:BIBTEX_Entry>article</b:BIBTEX_Entry>
    <b:SourceType>JournalArticle</b:SourceType>
    <b:Title>Response inhibition in adolescents diagnosed with attention deficit hyperactivity disorder during childhood: an event-related FMRI study</b:Title>
    <b:Tag>schulz2004response</b:Tag>
    <b:Publisher>Am Psychiatric Assoc</b:Publisher>
    <b:Author>
      <b:Author>
        <b:NameList>
          <b:Person>
            <b:Last>Schulz</b:Last>
            <b:Middle>P.</b:Middle>
            <b:First>Kurt</b:First>
          </b:Person>
          <b:Person>
            <b:Last>Fan</b:Last>
            <b:First>Jin</b:First>
          </b:Person>
          <b:Person>
            <b:Last>Tang</b:Last>
            <b:Middle>Y.</b:Middle>
            <b:First>Cheuk</b:First>
          </b:Person>
          <b:Person>
            <b:Last>Newcorn</b:Last>
            <b:Middle>H.</b:Middle>
            <b:First>Jeffrey</b:First>
          </b:Person>
          <b:Person>
            <b:Last>Buchsbaum</b:Last>
            <b:Middle>S.</b:Middle>
            <b:First>Monte</b:First>
          </b:Person>
          <b:Person>
            <b:Last>Cheung</b:Last>
            <b:Middle>M.</b:Middle>
            <b:First>Angeles</b:First>
          </b:Person>
          <b:Person>
            <b:Last>Halperin</b:Last>
            <b:Middle>M.</b:Middle>
            <b:First>Jeffrey</b:First>
          </b:Person>
        </b:NameList>
      </b:Author>
    </b:Author>
    <b:Pages>1650-1657</b:Pages>
    <b:JournalName>American Journal of Psychiatry</b:JournalName>
    <b:Number>9</b:Number>
    <b:RefOrder>12</b:RefOrder>
  </b:Source>
  <b:Source>
    <b:Year>1990</b:Year>
    <b:Volume>32</b:Volume>
    <b:BIBTEX_Entry>article</b:BIBTEX_Entry>
    <b:SourceType>JournalArticle</b:SourceType>
    <b:Title>Algorithms for clustering data</b:Title>
    <b:Tag>sarle1990algorithms</b:Tag>
    <b:Publisher>Taylor &amp; Francis</b:Publisher>
    <b:Author>
      <b:Author>
        <b:NameList>
          <b:Person>
            <b:Last>Sarle</b:Last>
            <b:Middle>S.</b:Middle>
            <b:First>Warren</b:First>
          </b:Person>
        </b:NameList>
      </b:Author>
    </b:Author>
    <b:Pages>227-229</b:Pages>
    <b:JournalName>Technometrics</b:JournalName>
    <b:Number>2</b:Number>
    <b:RefOrder>13</b:RefOrder>
  </b:Source>
  <b:Source>
    <b:Year>2015</b:Year>
    <b:BIBTEX_Entry>book</b:BIBTEX_Entry>
    <b:SourceType>Book</b:SourceType>
    <b:Title>The coding manual for qualitative researchers</b:Title>
    <b:Tag>saldana2015coding</b:Tag>
    <b:Publisher>Sage</b:Publisher>
    <b:Author>
      <b:Author>
        <b:NameList>
          <b:Person>
            <b:Last>Saldaña</b:Last>
            <b:First>Johnny</b:First>
          </b:Person>
        </b:NameList>
      </b:Author>
    </b:Author>
    <b:Guid>{E1ECEF60-F324-4290-8D4C-8BCCD0A835FD}</b:Guid>
    <b:RefOrder>14</b:RefOrder>
  </b:Source>
  <b:Source>
    <b:Year>1999</b:Year>
    <b:Volume>52</b:Volume>
    <b:BIBTEX_Entry>article</b:BIBTEX_Entry>
    <b:SourceType>JournalArticle</b:SourceType>
    <b:Title>Barriers to participation in randomised controlled trials: a systematic review</b:Title>
    <b:Tag>ross1999barriers</b:Tag>
    <b:Publisher>Elsevier</b:Publisher>
    <b:Author>
      <b:Author>
        <b:NameList>
          <b:Person>
            <b:Last>Ross</b:Last>
            <b:First>Sue</b:First>
          </b:Person>
          <b:Person>
            <b:Last>Grant</b:Last>
            <b:First>Adrian</b:First>
          </b:Person>
          <b:Person>
            <b:Last>Counsell</b:Last>
            <b:First>Carl</b:First>
          </b:Person>
          <b:Person>
            <b:Last>Gillespie</b:Last>
            <b:First>William</b:First>
          </b:Person>
          <b:Person>
            <b:Last>Russell</b:Last>
            <b:First>Ian</b:First>
          </b:Person>
          <b:Person>
            <b:Last>Prescott</b:Last>
            <b:First>Robin</b:First>
          </b:Person>
        </b:NameList>
      </b:Author>
    </b:Author>
    <b:Pages>1143-1156</b:Pages>
    <b:JournalName>Journal of clinical epidemiology</b:JournalName>
    <b:Number>12</b:Number>
    <b:RefOrder>15</b:RefOrder>
  </b:Source>
  <b:Source>
    <b:Year>1999</b:Year>
    <b:Volume>140</b:Volume>
    <b:BIBTEX_Entry>article</b:BIBTEX_Entry>
    <b:SourceType>JournalArticle</b:SourceType>
    <b:Title>Humour and alarmism in melanoma prevention: a randomized controlled study of three types of information leaflet</b:Title>
    <b:Tag>richard1999humour</b:Tag>
    <b:Publisher>Wiley Online Library</b:Publisher>
    <b:Author>
      <b:Author>
        <b:NameList>
          <b:Person>
            <b:Last>Richard</b:Last>
            <b:Middle>A.</b:Middle>
            <b:First>M.</b:First>
          </b:Person>
          <b:Person>
            <b:Last>Martin</b:Last>
            <b:First>S.</b:First>
          </b:Person>
          <b:Person>
            <b:Last>Gouvernet</b:Last>
            <b:First>J.</b:First>
          </b:Person>
          <b:Person>
            <b:Last>Folchetti</b:Last>
            <b:First>G.</b:First>
          </b:Person>
          <b:Person>
            <b:Last>Bonerandi</b:Last>
            <b:Middle>J.</b:Middle>
            <b:First>J.</b:First>
          </b:Person>
          <b:Person>
            <b:Last>Grob</b:Last>
            <b:Middle>J.</b:Middle>
            <b:First>J.</b:First>
          </b:Person>
        </b:NameList>
      </b:Author>
    </b:Author>
    <b:Pages>909-914</b:Pages>
    <b:JournalName>British Journal of Dermatology</b:JournalName>
    <b:Number>5</b:Number>
    <b:RefOrder>16</b:RefOrder>
  </b:Source>
  <b:Source>
    <b:Year>2000</b:Year>
    <b:Volume>126</b:Volume>
    <b:BIBTEX_Entry>article</b:BIBTEX_Entry>
    <b:SourceType>JournalArticle</b:SourceType>
    <b:Title>The relationship context of human behavior and development.</b:Title>
    <b:Tag>reis2000relationship</b:Tag>
    <b:Publisher>American Psychological Association</b:Publisher>
    <b:Author>
      <b:Author>
        <b:NameList>
          <b:Person>
            <b:Last>Reis</b:Last>
            <b:Middle>T.</b:Middle>
            <b:First>Harry</b:First>
          </b:Person>
          <b:Person>
            <b:Last>Collins</b:Last>
            <b:Middle>Andrew</b:Middle>
            <b:First>W.</b:First>
          </b:Person>
          <b:Person>
            <b:Last>Berscheid</b:Last>
            <b:First>Ellen</b:First>
          </b:Person>
        </b:NameList>
      </b:Author>
    </b:Author>
    <b:Pages>844</b:Pages>
    <b:JournalName>Psychological bulletin</b:JournalName>
    <b:Number>6</b:Number>
    <b:RefOrder>17</b:RefOrder>
  </b:Source>
  <b:Source>
    <b:Year>2014</b:Year>
    <b:Volume>50</b:Volume>
    <b:BIBTEX_Entry>article</b:BIBTEX_Entry>
    <b:SourceType>JournalArticle</b:SourceType>
    <b:Title>Quantitative and qualitative analysis of study-related patient information sheets in randomised neuro-oncology phase III-trials</b:Title>
    <b:Tag>reinert2014quantitative</b:Tag>
    <b:Publisher>Elsevier</b:Publisher>
    <b:Author>
      <b:Author>
        <b:NameList>
          <b:Person>
            <b:Last>Reinert</b:Last>
            <b:First>Christiane</b:First>
          </b:Person>
          <b:Person>
            <b:Last>Kremmler</b:Last>
            <b:First>Lukas</b:First>
          </b:Person>
          <b:Person>
            <b:Last>Burock</b:Last>
            <b:First>Susen</b:First>
          </b:Person>
          <b:Person>
            <b:Last>Bogdahn</b:Last>
            <b:First>Ulrich</b:First>
          </b:Person>
          <b:Person>
            <b:Last>Wick</b:Last>
            <b:First>Wolfgang</b:First>
          </b:Person>
          <b:Person>
            <b:Last>Gleiter</b:Last>
            <b:Middle>H.</b:Middle>
            <b:First>Christoph</b:First>
          </b:Person>
          <b:Person>
            <b:Last>Koller</b:Last>
            <b:First>Michael</b:First>
          </b:Person>
          <b:Person>
            <b:Last>Hau</b:Last>
            <b:First>Peter</b:First>
          </b:Person>
        </b:NameList>
      </b:Author>
    </b:Author>
    <b:Pages>150-158</b:Pages>
    <b:JournalName>European Journal of Cancer</b:JournalName>
    <b:Number>1</b:Number>
    <b:RefOrder>18</b:RefOrder>
  </b:Source>
  <b:Source>
    <b:Year>1995</b:Year>
    <b:Volume>25</b:Volume>
    <b:BIBTEX_Entry>article</b:BIBTEX_Entry>
    <b:SourceType>JournalArticle</b:SourceType>
    <b:Title>Why people don't learn from diabetes literature: influence of text and reader characteristics</b:Title>
    <b:Tag>reid1995people</b:Tag>
    <b:Publisher>Elsevier</b:Publisher>
    <b:Author>
      <b:Author>
        <b:NameList>
          <b:Person>
            <b:Last>Reid</b:Last>
            <b:Middle>C.</b:Middle>
            <b:First>John</b:First>
          </b:Person>
          <b:Person>
            <b:Last>Klachko</b:Last>
            <b:Middle>M.</b:Middle>
            <b:First>David</b:First>
          </b:Person>
          <b:Person>
            <b:Last>Kardash</b:Last>
            <b:Middle>Anne M.</b:Middle>
            <b:First>Carol</b:First>
          </b:Person>
          <b:Person>
            <b:Last>Robinson</b:Last>
            <b:Middle>D.</b:Middle>
            <b:First>Richard</b:First>
          </b:Person>
          <b:Person>
            <b:Last>Scholes</b:Last>
            <b:First>Robbie</b:First>
          </b:Person>
          <b:Person>
            <b:Last>Howard</b:Last>
            <b:First>Delbert</b:First>
          </b:Person>
        </b:NameList>
      </b:Author>
    </b:Author>
    <b:Pages>31-38</b:Pages>
    <b:JournalName>Patient education and counseling</b:JournalName>
    <b:Number>1</b:Number>
    <b:RefOrder>19</b:RefOrder>
  </b:Source>
  <b:Source>
    <b:Year>1999</b:Year>
    <b:Volume>38</b:Volume>
    <b:BIBTEX_Entry>article</b:BIBTEX_Entry>
    <b:SourceType>JournalArticle</b:SourceType>
    <b:Title>Clinical terminology: why is it so hard?</b:Title>
    <b:Tag>rector1999clinical</b:Tag>
    <b:Publisher>Citeseer</b:Publisher>
    <b:Author>
      <b:Author>
        <b:NameList>
          <b:Person>
            <b:Last>Rector</b:Last>
            <b:Middle>L.</b:Middle>
            <b:First>Alan</b:First>
          </b:Person>
          <b:Person>
            <b:Last>others</b:Last>
          </b:Person>
        </b:NameList>
      </b:Author>
    </b:Author>
    <b:Pages>239-252</b:Pages>
    <b:JournalName>Methods of information in medicine</b:JournalName>
    <b:Number>4/5</b:Number>
    <b:RefOrder>20</b:RefOrder>
  </b:Source>
  <b:Source>
    <b:Year>2015</b:Year>
    <b:BIBTEX_Entry>article</b:BIBTEX_Entry>
    <b:SourceType>JournalArticle</b:SourceType>
    <b:Title>Clinical trial metadata: defining and extracting metadata on the design, conduct, results and costs of 125 randomised clinical trials funded by the National Institute for Health Research Health Technology Assessment programme</b:Title>
    <b:Tag>raftery2015clinical</b:Tag>
    <b:Publisher>NIHR Journals Library</b:Publisher>
    <b:Author>
      <b:Author>
        <b:NameList>
          <b:Person>
            <b:Last>Raftery</b:Last>
            <b:First>James</b:First>
          </b:Person>
          <b:Person>
            <b:Last>Young</b:Last>
            <b:First>Amanda</b:First>
          </b:Person>
          <b:Person>
            <b:Last>Stanton</b:Last>
            <b:First>Louise</b:First>
          </b:Person>
          <b:Person>
            <b:Last>Milne</b:Last>
            <b:First>Ruairidh</b:First>
          </b:Person>
          <b:Person>
            <b:Last>Cook</b:Last>
            <b:First>Andrew</b:First>
          </b:Person>
          <b:Person>
            <b:Last>Turner</b:Last>
            <b:First>David</b:First>
          </b:Person>
          <b:Person>
            <b:Last>Davidson</b:Last>
            <b:First>Peter</b:First>
          </b:Person>
        </b:NameList>
      </b:Author>
    </b:Author>
    <b:RefOrder>21</b:RefOrder>
  </b:Source>
  <b:Source>
    <b:Year>2004</b:Year>
    <b:BIBTEX_Entry>inproceedings</b:BIBTEX_Entry>
    <b:SourceType>ConferenceProceedings</b:SourceType>
    <b:Title>Exploring attitude and affect in text: Theories and applications</b:Title>
    <b:Tag>qu2004exploring</b:Tag>
    <b:BookTitle>AAAI Spring Symposium) Technical report SS-04-07. AAAI Press, Menlo Park, CA</b:BookTitle>
    <b:Author>
      <b:Author>
        <b:NameList>
          <b:Person>
            <b:Last>Qu</b:Last>
            <b:First>Yan</b:First>
          </b:Person>
          <b:Person>
            <b:Last>Shanahan</b:Last>
            <b:First>James</b:First>
          </b:Person>
          <b:Person>
            <b:Last>Wiebe</b:Last>
            <b:First>Janyce</b:First>
          </b:Person>
        </b:NameList>
      </b:Author>
    </b:Author>
    <b:ConferenceName>AAAI Spring Symposium) Technical report SS-04-07. AAAI Press, Menlo Park, CA</b:ConferenceName>
    <b:RefOrder>22</b:RefOrder>
  </b:Source>
  <b:Source>
    <b:BIBTEX_Entry>website</b:BIBTEX_Entry>
    <b:SourceType>Misc</b:SourceType>
    <b:Title>Designing Effective Leaflets</b:Title>
    <b:Tag>pulsecreative</b:Tag>
    <b:Publisher>Pulse Creative Marketing</b:Publisher>
    <b:URL>http://www.pulsecreativemarketing.co.uk/?featured_posts=downloads-designing-effective-leaflet</b:URL>
    <b:Author>
      <b:Author>
        <b:NameList>
          <b:Person>
            <b:Last>PULSE</b:Last>
          </b:Person>
        </b:NameList>
      </b:Author>
    </b:Author>
    <b:RefOrder>23</b:RefOrder>
  </b:Source>
  <b:Source>
    <b:Year>1996</b:Year>
    <b:BIBTEX_Entry>book</b:BIBTEX_Entry>
    <b:SourceType>Book</b:SourceType>
    <b:Title>Symbolic interaction and ethnographic research: Intersubjectivity and the study of human lived experience</b:Title>
    <b:Tag>prus1996symbolic</b:Tag>
    <b:Publisher>SUNY press</b:Publisher>
    <b:Author>
      <b:Author>
        <b:NameList>
          <b:Person>
            <b:Last>Prus</b:Last>
            <b:Middle>C.</b:Middle>
            <b:First>Robert</b:First>
          </b:Person>
        </b:NameList>
      </b:Author>
    </b:Author>
    <b:RefOrder>24</b:RefOrder>
  </b:Source>
  <b:Source>
    <b:Year>2014</b:Year>
    <b:Volume>83</b:Volume>
    <b:BIBTEX_Entry>article</b:BIBTEX_Entry>
    <b:SourceType>JournalArticle</b:SourceType>
    <b:Title>Usefulness of the patient information leaflet (PIL) and information on medicines from professionals: a patients' view. A qualitative study.</b:Title>
    <b:Tag>poplas2014usefulness</b:Tag>
    <b:Publisher>Slovensko Zdravniško Društvo</b:Publisher>
    <b:Author>
      <b:Author>
        <b:NameList>
          <b:Person>
            <b:Last>Poplas-Susíc</b:Last>
            <b:First>Tonka</b:First>
          </b:Person>
          <b:Person>
            <b:Last>Klemenc-Ketis</b:Last>
            <b:First>Zalika</b:First>
          </b:Person>
          <b:Person>
            <b:Last>Kersnik</b:Last>
            <b:First>Janko</b:First>
          </b:Person>
          <b:Person>
            <b:Last>others</b:Last>
          </b:Person>
        </b:NameList>
      </b:Author>
    </b:Author>
    <b:Pages>368-375</b:Pages>
    <b:JournalName>Zdravni{\v{s}}ki Vestnik</b:JournalName>
    <b:Number>5</b:Number>
    <b:Guid>{FE4B380C-9426-4430-BA6C-643BE2EE227D}</b:Guid>
    <b:RefOrder>25</b:RefOrder>
  </b:Source>
  <b:Source>
    <b:Year>1984</b:Year>
    <b:Volume>1984</b:Volume>
    <b:BIBTEX_Entry>article</b:BIBTEX_Entry>
    <b:SourceType>JournalArticle</b:SourceType>
    <b:Title>Emotions: A general psychoevolutionary theory</b:Title>
    <b:Tag>plutchik1984emotions</b:Tag>
    <b:Author>
      <b:Author>
        <b:NameList>
          <b:Person>
            <b:Last>Plutchik</b:Last>
            <b:First>Robert</b:First>
          </b:Person>
        </b:NameList>
      </b:Author>
    </b:Author>
    <b:Pages>197-219</b:Pages>
    <b:JournalName>Approaches to emotion</b:JournalName>
    <b:RefOrder>26</b:RefOrder>
  </b:Source>
  <b:Source>
    <b:Year>1939</b:Year>
    <b:BIBTEX_Entry>misc</b:BIBTEX_Entry>
    <b:SourceType>Misc</b:SourceType>
    <b:Title>Propaganda for War, Norman</b:Title>
    <b:Tag>peterson1939propaganda</b:Tag>
    <b:Publisher>University of Oklahoma Press</b:Publisher>
    <b:Author>
      <b:Author>
        <b:NameList>
          <b:Person>
            <b:Last>Peterson</b:Last>
            <b:Middle>C.</b:Middle>
            <b:First>H.</b:First>
          </b:Person>
        </b:NameList>
      </b:Author>
    </b:Author>
    <b:RefOrder>27</b:RefOrder>
  </b:Source>
  <b:Source>
    <b:Year>2004</b:Year>
    <b:BIBTEX_Entry>inproceedings</b:BIBTEX_Entry>
    <b:SourceType>ConferenceProceedings</b:SourceType>
    <b:Title>Sentiment Polarity Dataset</b:Title>
    <b:Tag>pang2004sentimental</b:Tag>
    <b:BookTitle>Proceedings of the 42nd annual meeting on Association for Computational Linguistics</b:BookTitle>
    <b:Author>
      <b:Author>
        <b:NameList>
          <b:Person>
            <b:Last>Pang</b:Last>
            <b:First>Bo</b:First>
          </b:Person>
          <b:Person>
            <b:Last>Lee</b:Last>
            <b:First>Lillian</b:First>
          </b:Person>
        </b:NameList>
      </b:Author>
    </b:Author>
    <b:ConferenceName>Proceedings of the 42nd annual meeting on Association for Computational Linguistics</b:ConferenceName>
    <b:Guid>{38400632-BCD3-4EB2-9660-33EEDE3D4E71}</b:Guid>
    <b:Publisher>ACL</b:Publisher>
    <b:RefOrder>28</b:RefOrder>
  </b:Source>
  <b:Source>
    <b:Year>1986</b:Year>
    <b:BIBTEX_Entry>book</b:BIBTEX_Entry>
    <b:SourceType>Book</b:SourceType>
    <b:Title>Propaganda and persuasion</b:Title>
    <b:Tag>o1986propaganda</b:Tag>
    <b:Publisher>Sage Publications</b:Publisher>
    <b:Author>
      <b:Author>
        <b:NameList>
          <b:Person>
            <b:Last>O'Donnell</b:Last>
            <b:First>Victoria</b:First>
          </b:Person>
          <b:Person>
            <b:Last>Jowett</b:Last>
            <b:Middle>S.</b:Middle>
            <b:First>Garth</b:First>
          </b:Person>
        </b:NameList>
      </b:Author>
    </b:Author>
    <b:RefOrder>29</b:RefOrder>
  </b:Source>
  <b:Source>
    <b:Year>2009</b:Year>
    <b:Volume>23</b:Volume>
    <b:BIBTEX_Entry>article</b:BIBTEX_Entry>
    <b:SourceType>JournalArticle</b:SourceType>
    <b:Title>A survey of the quality and accuracy of information leaflets about skin cancer and sun-protective behaviour available from UK general practices and community pharmacies</b:Title>
    <b:Tag>nicholls2009survey</b:Tag>
    <b:Publisher>Wiley Online Library</b:Publisher>
    <b:Author>
      <b:Author>
        <b:NameList>
          <b:Person>
            <b:Last>Nicholls</b:Last>
            <b:First>S.</b:First>
          </b:Person>
          <b:Person>
            <b:Last>Hankins</b:Last>
            <b:First>Matthew</b:First>
          </b:Person>
          <b:Person>
            <b:Last>Hooley</b:Last>
            <b:First>C.</b:First>
          </b:Person>
          <b:Person>
            <b:Last>Smith</b:Last>
            <b:First>H.</b:First>
          </b:Person>
        </b:NameList>
      </b:Author>
    </b:Author>
    <b:Pages>566-569</b:Pages>
    <b:JournalName>Journal of the European Academy of Dermatology and Venereology</b:JournalName>
    <b:Number>5</b:Number>
    <b:RefOrder>30</b:RefOrder>
  </b:Source>
  <b:Source>
    <b:Year>2017</b:Year>
    <b:BIBTEX_Entry>article</b:BIBTEX_Entry>
    <b:SourceType>JournalArticle</b:SourceType>
    <b:Title>Clinical trials</b:Title>
    <b:Tag>NHS2017</b:Tag>
    <b:URL>http://www.nhs.uk/Conditions/Clinical-trials/Pages/Introduction.aspx</b:URL>
    <b:Author>
      <b:Author>
        <b:NameList>
          <b:Person>
            <b:Last>NHS</b:Last>
          </b:Person>
        </b:NameList>
      </b:Author>
    </b:Author>
    <b:RefOrder>31</b:RefOrder>
  </b:Source>
  <b:Source>
    <b:BIBTEX_Entry>website</b:BIBTEX_Entry>
    <b:SourceType>Misc</b:SourceType>
    <b:Title>Consent and Participant Information Sheet Preparation Guidance</b:Title>
    <b:Tag>MRC</b:Tag>
    <b:Publisher>NHS</b:Publisher>
    <b:URL>http://www.hra-decisiontools.org.uk/consent/principles-general.html</b:URL>
    <b:Author>
      <b:Author>
        <b:NameList>
          <b:Person>
            <b:Last>MRC</b:Last>
          </b:Person>
        </b:NameList>
      </b:Author>
    </b:Author>
    <b:Guid>{414D54D9-C283-4CCC-9AD6-8EDE17F5E8DE}</b:Guid>
    <b:Year>2016</b:Year>
    <b:RefOrder>32</b:RefOrder>
  </b:Source>
  <b:Source>
    <b:Year>2004</b:Year>
    <b:Volume>7</b:Volume>
    <b:BIBTEX_Entry>article</b:BIBTEX_Entry>
    <b:SourceType>JournalArticle</b:SourceType>
    <b:Title>Ensuring quality information for patients: development and preliminary validation of a new instrument to improve the quality of written health care information</b:Title>
    <b:Tag>Moult2004</b:Tag>
    <b:Publisher>Wiley Online Library</b:Publisher>
    <b:Author>
      <b:Author>
        <b:NameList>
          <b:Person>
            <b:Last>Moult</b:Last>
            <b:First>Beki</b:First>
          </b:Person>
          <b:Person>
            <b:Last>Franck</b:Last>
            <b:Middle>S.</b:Middle>
            <b:First>Linda</b:First>
          </b:Person>
          <b:Person>
            <b:Last>Brady</b:Last>
            <b:First>Helen</b:First>
          </b:Person>
        </b:NameList>
      </b:Author>
    </b:Author>
    <b:Pages>165-175</b:Pages>
    <b:JournalName>Health Expectations</b:JournalName>
    <b:Number>2</b:Number>
    <b:RefOrder>33</b:RefOrder>
  </b:Source>
  <b:Source>
    <b:Year>2002</b:Year>
    <b:Volume>9</b:Volume>
    <b:BIBTEX_Entry>article</b:BIBTEX_Entry>
    <b:SourceType>JournalArticle</b:SourceType>
    <b:Title>Participant observation, informed consent and ethical approval</b:Title>
    <b:Tag>moore2002participant</b:Tag>
    <b:Publisher>RCN Publishing Company Limited</b:Publisher>
    <b:Author>
      <b:Author>
        <b:NameList>
          <b:Person>
            <b:Last>Moore</b:Last>
            <b:First>Lucy</b:First>
          </b:Person>
          <b:Person>
            <b:Last>Savage</b:Last>
            <b:First>Jan</b:First>
          </b:Person>
        </b:NameList>
      </b:Author>
    </b:Author>
    <b:Pages>58-69</b:Pages>
    <b:JournalName>Nurse Researcher</b:JournalName>
    <b:Number>4</b:Number>
    <b:RefOrder>34</b:RefOrder>
  </b:Source>
  <b:Source>
    <b:Year>2011</b:Year>
    <b:BIBTEX_Entry>inproceedings</b:BIBTEX_Entry>
    <b:SourceType>ConferenceProceedings</b:SourceType>
    <b:Title>Tracking sentiment in mail: how genders differ on emotional axes</b:Title>
    <b:Tag>mohammad2011tracking</b:Tag>
    <b:BookTitle>Proceedings of the 2nd workshop on computational approaches to subjectivity and sentiment analysis (acl-hlt 2011</b:BookTitle>
    <b:Author>
      <b:Author>
        <b:NameList>
          <b:Person>
            <b:Last>Mohammad</b:Last>
            <b:Middle>M.</b:Middle>
            <b:First>Saif</b:First>
          </b:Person>
          <b:Person>
            <b:Last>Yang</b:Last>
            <b:Middle>Wenda</b:Middle>
            <b:First>Tony</b:First>
          </b:Person>
        </b:NameList>
      </b:Author>
    </b:Author>
    <b:Pages>70-79</b:Pages>
    <b:ConferenceName>Proceedings of the 2nd workshop on computational approaches to subjectivity and sentiment analysis (acl-hlt 2011</b:ConferenceName>
    <b:RefOrder>35</b:RefOrder>
  </b:Source>
  <b:Source>
    <b:Year>2013</b:Year>
    <b:BIBTEX_Entry>techreport</b:BIBTEX_Entry>
    <b:SourceType>Report</b:SourceType>
    <b:Title>NRC emotion lexicon</b:Title>
    <b:Tag>mohammad2013nrc</b:Tag>
    <b:Institution>NRC Technical Report</b:Institution>
    <b:Author>
      <b:Author>
        <b:NameList>
          <b:Person>
            <b:Last>Mohammad</b:Last>
            <b:Middle>M.</b:Middle>
            <b:First>Saif</b:First>
          </b:Person>
          <b:Person>
            <b:Last>Turney</b:Last>
            <b:Middle>D.</b:Middle>
            <b:First>Peter</b:First>
          </b:Person>
        </b:NameList>
      </b:Author>
    </b:Author>
    <b:ThesisType>Tech. rep.</b:ThesisType>
    <b:Guid>{6001659D-9DF7-41D9-B49F-A192E4E25D91}</b:Guid>
    <b:RefOrder>36</b:RefOrder>
  </b:Source>
  <b:Source>
    <b:Year>2010</b:Year>
    <b:BIBTEX_Entry>inproceedings</b:BIBTEX_Entry>
    <b:SourceType>ConferenceProceedings</b:SourceType>
    <b:Title>Emotions evoked by common words and phrases: Using Mechanical Turk to create an emotion lexicon</b:Title>
    <b:Tag>mohammad2010emotions</b:Tag>
    <b:BookTitle>Proceedings of the NAACL HLT 2010 workshop on computational approaches to analysis and generation of emotion in text</b:BookTitle>
    <b:Author>
      <b:Author>
        <b:NameList>
          <b:Person>
            <b:Last>Mohammad</b:Last>
            <b:Middle>M.</b:Middle>
            <b:First>Saif</b:First>
          </b:Person>
          <b:Person>
            <b:Last>Turney</b:Last>
            <b:Middle>D.</b:Middle>
            <b:First>Peter</b:First>
          </b:Person>
        </b:NameList>
      </b:Author>
    </b:Author>
    <b:Pages>26-34</b:Pages>
    <b:ConferenceName>Proceedings of the NAACL HLT 2010 workshop on computational approaches to analysis and generation of emotion in text</b:ConferenceName>
    <b:RefOrder>37</b:RefOrder>
  </b:Source>
  <b:Source>
    <b:BIBTEX_Entry>website</b:BIBTEX_Entry>
    <b:SourceType>Misc</b:SourceType>
    <b:Title>The Four Dimensions of Tone of VOice</b:Title>
    <b:Tag>meyer2016dimension</b:Tag>
    <b:Publisher>Nielsen Norman Group</b:Publisher>
    <b:URL>https://www.nngroup.com/articles/tone-of-voice-dimensions/</b:URL>
    <b:Author>
      <b:Author>
        <b:NameList>
          <b:Person>
            <b:Last>Meyer</b:Last>
            <b:First>Kate</b:First>
          </b:Person>
        </b:NameList>
      </b:Author>
    </b:Author>
    <b:RefOrder>38</b:RefOrder>
  </b:Source>
  <b:Source>
    <b:Year>2002</b:Year>
    <b:Volume>2</b:Volume>
    <b:BIBTEX_Entry>article</b:BIBTEX_Entry>
    <b:SourceType>JournalArticle</b:SourceType>
    <b:Title>Collocation analysis: A method for conceptualizing and understanding narrative data</b:Title>
    <b:Tag>mello2002collocation</b:Tag>
    <b:Publisher>Sage Publications Sage CA: Thousand Oaks, CA</b:Publisher>
    <b:Author>
      <b:Author>
        <b:NameList>
          <b:Person>
            <b:Last>Mello</b:Last>
            <b:Middle>A.</b:Middle>
            <b:First>Robin</b:First>
          </b:Person>
        </b:NameList>
      </b:Author>
    </b:Author>
    <b:Pages>231-243</b:Pages>
    <b:JournalName>Qualitative research</b:JournalName>
    <b:Number>2</b:Number>
    <b:RefOrder>39</b:RefOrder>
  </b:Source>
  <b:Source>
    <b:Year>1974</b:Year>
    <b:BIBTEX_Entry>book</b:BIBTEX_Entry>
    <b:SourceType>Book</b:SourceType>
    <b:Title>An approach to environmental psychology.</b:Title>
    <b:Tag>mehrabian1974approach</b:Tag>
    <b:Publisher>the MIT Press</b:Publisher>
    <b:Author>
      <b:Author>
        <b:NameList>
          <b:Person>
            <b:Last>Mehrabian</b:Last>
            <b:First>Albert</b:First>
          </b:Person>
          <b:Person>
            <b:Last>Russell</b:Last>
            <b:Middle>A.</b:Middle>
            <b:First>James</b:First>
          </b:Person>
        </b:NameList>
      </b:Author>
    </b:Author>
    <b:RefOrder>40</b:RefOrder>
  </b:Source>
  <b:Source>
    <b:Department>University of Leeds</b:Department>
    <b:Year>2015</b:Year>
    <b:BIBTEX_Entry>phdthesis</b:BIBTEX_Entry>
    <b:SourceType>Report</b:SourceType>
    <b:Title>Understanding people's response to affective text messages and personalisation</b:Title>
    <b:Tag>mata2015understanding</b:Tag>
    <b:Author>
      <b:Author>
        <b:NameList>
          <b:Person>
            <b:Last>Mata Cervantes</b:Last>
            <b:First>Gabriel</b:First>
          </b:Person>
        </b:NameList>
      </b:Author>
    </b:Author>
    <b:ThesisType>Ph.D. dissertation</b:ThesisType>
    <b:RefOrder>41</b:RefOrder>
  </b:Source>
  <b:Source>
    <b:Year>2015</b:Year>
    <b:BIBTEX_Entry>book</b:BIBTEX_Entry>
    <b:SourceType>Book</b:SourceType>
    <b:Title>Behavior modification: What it is and how to do it</b:Title>
    <b:Tag>martin2015behavior</b:Tag>
    <b:Publisher>Psychology Press</b:Publisher>
    <b:Author>
      <b:Author>
        <b:NameList>
          <b:Person>
            <b:Last>Martin</b:Last>
            <b:First>Garry</b:First>
          </b:Person>
          <b:Person>
            <b:Last>Pear</b:Last>
            <b:Middle>J.</b:Middle>
            <b:First>Joseph</b:First>
          </b:Person>
        </b:NameList>
      </b:Author>
    </b:Author>
    <b:RefOrder>42</b:RefOrder>
  </b:Source>
  <b:Source>
    <b:Tag>Lov97</b:Tag>
    <b:SourceType>Report</b:SourceType>
    <b:Guid>{62B4F8EA-8D45-4FDA-A210-39AC53135C25}</b:Guid>
    <b:Title>Recruitment for controlled trials: literature summary and annoted bibliography</b:Title>
    <b:Year>1997</b:Year>
    <b:ThesisType>Controlled clinical trials</b:ThesisType>
    <b:StandardNumber>18(4):328-352</b:StandardNumber>
    <b:Author>
      <b:Author>
        <b:NameList>
          <b:Person>
            <b:Last>Lovato</b:Last>
            <b:Middle>C</b:Middle>
            <b:First>Laura</b:First>
          </b:Person>
          <b:Person>
            <b:Last>Kristin</b:Last>
            <b:First>Hill</b:First>
          </b:Person>
          <b:Person>
            <b:Last>Stephanie</b:Last>
            <b:First>Hertert</b:First>
          </b:Person>
          <b:Person>
            <b:Last>Donald</b:Last>
            <b:Middle>B</b:Middle>
            <b:First>Hunninghake</b:First>
          </b:Person>
          <b:Person>
            <b:Last>Jeffrey</b:Last>
            <b:Middle>L</b:Middle>
            <b:First>Probstfield</b:First>
          </b:Person>
        </b:NameList>
      </b:Author>
    </b:Author>
    <b:RefOrder>43</b:RefOrder>
  </b:Source>
  <b:Source>
    <b:Year>1997</b:Year>
    <b:Volume>18</b:Volume>
    <b:BIBTEX_Entry>article</b:BIBTEX_Entry>
    <b:SourceType>JournalArticle</b:SourceType>
    <b:Title>Recruitment for controlled clinical trials: literature summary and annotated bibliography</b:Title>
    <b:Tag>lovato1997recruitment</b:Tag>
    <b:Publisher>Elsevier</b:Publisher>
    <b:Author>
      <b:Author>
        <b:NameList>
          <b:Person>
            <b:Last>Lovato</b:Last>
            <b:Middle>C.</b:Middle>
            <b:First>Laura</b:First>
          </b:Person>
          <b:Person>
            <b:Last>Hill</b:Last>
            <b:First>Kristin</b:First>
          </b:Person>
          <b:Person>
            <b:Last>Hertert</b:Last>
            <b:First>Stephanie</b:First>
          </b:Person>
          <b:Person>
            <b:Last>Hunninghake</b:Last>
            <b:Middle>B.</b:Middle>
            <b:First>Donald</b:First>
          </b:Person>
          <b:Person>
            <b:Last>Probstfield</b:Last>
            <b:Middle>L.</b:Middle>
            <b:First>Jeffrey</b:First>
          </b:Person>
        </b:NameList>
      </b:Author>
    </b:Author>
    <b:Pages>328-352</b:Pages>
    <b:JournalName>Controlled clinical trials</b:JournalName>
    <b:Number>4</b:Number>
    <b:RefOrder>44</b:RefOrder>
  </b:Source>
  <b:Source>
    <b:Year>1999</b:Year>
    <b:Volume>26</b:Volume>
    <b:BIBTEX_Entry>article</b:BIBTEX_Entry>
    <b:SourceType>JournalArticle</b:SourceType>
    <b:Title>A proof of the triangle inequality for the Tanimoto distance</b:Title>
    <b:Tag>lipkus1999proof</b:Tag>
    <b:Publisher>Springer</b:Publisher>
    <b:Author>
      <b:Author>
        <b:NameList>
          <b:Person>
            <b:Last>Lipkus</b:Last>
            <b:Middle>H.</b:Middle>
            <b:First>Alan</b:First>
          </b:Person>
        </b:NameList>
      </b:Author>
    </b:Author>
    <b:Pages>263-265</b:Pages>
    <b:JournalName>Journal of Mathematical Chemistry</b:JournalName>
    <b:Number>1-3</b:Number>
    <b:RefOrder>45</b:RefOrder>
  </b:Source>
  <b:Source>
    <b:Year>2010</b:Year>
    <b:BIBTEX_Entry>book</b:BIBTEX_Entry>
    <b:SourceType>Book</b:SourceType>
    <b:Title>Universal principles of design, revised and updated: 125 ways to enhance usability, influence perception, increase appeal, make better design decisions, and teach through design</b:Title>
    <b:Tag>lidwell2010universal</b:Tag>
    <b:Publisher>Rockport Pub</b:Publisher>
    <b:Author>
      <b:Author>
        <b:NameList>
          <b:Person>
            <b:Last>Lidwell</b:Last>
            <b:First>William</b:First>
          </b:Person>
          <b:Person>
            <b:Last>Holden</b:Last>
            <b:First>Kritina</b:First>
          </b:Person>
          <b:Person>
            <b:Last>Butler</b:Last>
            <b:First>Jill</b:First>
          </b:Person>
        </b:NameList>
      </b:Author>
    </b:Author>
    <b:RefOrder>46</b:RefOrder>
  </b:Source>
  <b:Source>
    <b:Year>2011</b:Year>
    <b:Volume>64</b:Volume>
    <b:BIBTEX_Entry>article</b:BIBTEX_Entry>
    <b:SourceType>JournalArticle</b:SourceType>
    <b:Title>A Peer Review Intervention for Monitoring and Evaluating sites (PRIME) that improved randomized controlled trial conduct and performance</b:Title>
    <b:Tag>lane2011peer</b:Tag>
    <b:Publisher>Elsevier</b:Publisher>
    <b:Author>
      <b:Author>
        <b:NameList>
          <b:Person>
            <b:Last>Lane</b:Last>
            <b:Middle>Athene</b:Middle>
            <b:First>J.</b:First>
          </b:Person>
          <b:Person>
            <b:Last>Wade</b:Last>
            <b:First>Julia</b:First>
          </b:Person>
          <b:Person>
            <b:Last>Down</b:Last>
            <b:First>Liz</b:First>
          </b:Person>
          <b:Person>
            <b:Last>Bonnington</b:Last>
            <b:First>Susan</b:First>
          </b:Person>
          <b:Person>
            <b:Last>Holding</b:Last>
            <b:Middle>N.</b:Middle>
            <b:First>Peter</b:First>
          </b:Person>
          <b:Person>
            <b:Last>Lennon</b:Last>
            <b:First>Teresa</b:First>
          </b:Person>
          <b:Person>
            <b:Last>Jones</b:Last>
            <b:Middle>J.</b:Middle>
            <b:First>Amanda</b:First>
          </b:Person>
          <b:Person>
            <b:Last>Salter</b:Last>
            <b:Middle>Elizabeth</b:Middle>
            <b:First>C.</b:First>
          </b:Person>
          <b:Person>
            <b:Last>Neal</b:Last>
            <b:Middle>E.</b:Middle>
            <b:First>David</b:First>
          </b:Person>
          <b:Person>
            <b:Last>Hamdy</b:Last>
            <b:Middle>C.</b:Middle>
            <b:First>Freddie</b:First>
          </b:Person>
          <b:Person>
            <b:Last>others</b:Last>
          </b:Person>
        </b:NameList>
      </b:Author>
    </b:Author>
    <b:Pages>628-636</b:Pages>
    <b:JournalName>Journal of clinical epidemiology</b:JournalName>
    <b:Number>6</b:Number>
    <b:RefOrder>47</b:RefOrder>
  </b:Source>
  <b:Source>
    <b:Tag>Kri04</b:Tag>
    <b:SourceType>Report</b:SourceType>
    <b:Guid>{F9E5160B-27A0-4A5F-8EAE-2DF010A09BBE}</b:Guid>
    <b:Author>
      <b:Author>
        <b:NameList>
          <b:Person>
            <b:Last>Krippendorff</b:Last>
            <b:First>Klaus</b:First>
          </b:Person>
        </b:NameList>
      </b:Author>
    </b:Author>
    <b:Title>Content Analysis: An Introduction to Its Methodology</b:Title>
    <b:Year>2004</b:Year>
    <b:Publisher>Sage</b:Publisher>
    <b:City>California </b:City>
    <b:RefOrder>48</b:RefOrder>
  </b:Source>
  <b:Source>
    <b:Year>1973</b:Year>
    <b:BIBTEX_Entry>article</b:BIBTEX_Entry>
    <b:SourceType>JournalArticle</b:SourceType>
    <b:Title>Infants' Reactions to Different Expressions of Emotions.</b:Title>
    <b:Tag>kreutzer1973infants</b:Tag>
    <b:Publisher>ERIC</b:Publisher>
    <b:Author>
      <b:Author>
        <b:NameList>
          <b:Person>
            <b:Last>Kreutzer</b:Last>
            <b:Middle>Anne</b:Middle>
            <b:First>Mary</b:First>
          </b:Person>
          <b:Person>
            <b:Last>Charlesworth</b:Last>
            <b:Middle>R.</b:Middle>
            <b:First>William</b:First>
          </b:Person>
        </b:NameList>
      </b:Author>
    </b:Author>
    <b:RefOrder>49</b:RefOrder>
  </b:Source>
  <b:Source>
    <b:Year>2011</b:Year>
    <b:Volume>9</b:Volume>
    <b:BIBTEX_Entry>article</b:BIBTEX_Entry>
    <b:SourceType>JournalArticle</b:SourceType>
    <b:Title>Can user testing of a clinical trial patient information sheet make it fit-for-purpose?-a randomized controlled trial</b:Title>
    <b:Tag>knapp2011can</b:Tag>
    <b:Publisher>BioMed Central</b:Publisher>
    <b:Author>
      <b:Author>
        <b:NameList>
          <b:Person>
            <b:Last>Knapp</b:Last>
            <b:First>Peter</b:First>
          </b:Person>
          <b:Person>
            <b:Last>Raynor</b:Last>
            <b:Middle>K.</b:Middle>
            <b:First>David</b:First>
          </b:Person>
          <b:Person>
            <b:Last>Silcock</b:Last>
            <b:First>Jonathan</b:First>
          </b:Person>
          <b:Person>
            <b:Last>Parkinson</b:Last>
            <b:First>Brian</b:First>
          </b:Person>
        </b:NameList>
      </b:Author>
    </b:Author>
    <b:Pages>89</b:Pages>
    <b:JournalName>BMC medicine</b:JournalName>
    <b:Number>1</b:Number>
    <b:RefOrder>50</b:RefOrder>
  </b:Source>
  <b:Source>
    <b:Year>1975</b:Year>
    <b:BIBTEX_Entry>book</b:BIBTEX_Entry>
    <b:SourceType>Book</b:SourceType>
    <b:Title>Evolution at two levels in humans and chimpanzees</b:Title>
    <b:Tag>king1975evolution</b:Tag>
    <b:Publisher>na</b:Publisher>
    <b:Author>
      <b:Author>
        <b:NameList>
          <b:Person>
            <b:Last>King</b:Last>
            <b:First>Mary-Claire</b:First>
          </b:Person>
          <b:Person>
            <b:Last>Wilson</b:Last>
            <b:Middle>C.</b:Middle>
            <b:First>Allan</b:First>
          </b:Person>
        </b:NameList>
      </b:Author>
    </b:Author>
    <b:RefOrder>51</b:RefOrder>
  </b:Source>
  <b:Source>
    <b:Year>2016</b:Year>
    <b:Volume>7</b:Volume>
    <b:BIBTEX_Entry>article</b:BIBTEX_Entry>
    <b:SourceType>JournalArticle</b:SourceType>
    <b:Title>Using Semantic Web technologies for the generation of domain-specific templates to support clinical study metadata standards</b:Title>
    <b:Tag>jiang2016using</b:Tag>
    <b:Publisher>BioMed Central</b:Publisher>
    <b:Author>
      <b:Author>
        <b:NameList>
          <b:Person>
            <b:Last>Jiang</b:Last>
            <b:First>Guoqian</b:First>
          </b:Person>
          <b:Person>
            <b:Last>Evans</b:Last>
            <b:First>Julie</b:First>
          </b:Person>
          <b:Person>
            <b:Last>Endle</b:Last>
            <b:Middle>M.</b:Middle>
            <b:First>Cory</b:First>
          </b:Person>
          <b:Person>
            <b:Last>Solbrig</b:Last>
            <b:Middle>R.</b:Middle>
            <b:First>Harold</b:First>
          </b:Person>
          <b:Person>
            <b:Last>Chute</b:Last>
            <b:Middle>G.</b:Middle>
            <b:First>Christopher</b:First>
          </b:Person>
        </b:NameList>
      </b:Author>
    </b:Author>
    <b:Pages>1</b:Pages>
    <b:JournalName>Journal of biomedical semantics</b:JournalName>
    <b:Number>1</b:Number>
    <b:RefOrder>52</b:RefOrder>
  </b:Source>
  <b:Source>
    <b:Year>2011</b:Year>
    <b:Volume>39</b:Volume>
    <b:BIBTEX_Entry>book</b:BIBTEX_Entry>
    <b:SourceType>Book</b:SourceType>
    <b:Title>Graph coloring problems</b:Title>
    <b:Tag>jensen2011graph</b:Tag>
    <b:Publisher>John Wiley &amp; Sons</b:Publisher>
    <b:Author>
      <b:Author>
        <b:NameList>
          <b:Person>
            <b:Last>Jensen</b:Last>
            <b:Middle>R.</b:Middle>
            <b:First>Tommy</b:First>
          </b:Person>
          <b:Person>
            <b:Last>Toft</b:Last>
            <b:First>Bjarne</b:First>
          </b:Person>
        </b:NameList>
      </b:Author>
    </b:Author>
    <b:RefOrder>53</b:RefOrder>
  </b:Source>
  <b:Source>
    <b:Year>2009</b:Year>
    <b:Volume>11</b:Volume>
    <b:BIBTEX_Entry>article</b:BIBTEX_Entry>
    <b:SourceType>JournalArticle</b:SourceType>
    <b:Title>What happened to strategic segmentation?</b:Title>
    <b:Tag>jenkinson2009happened</b:Tag>
    <b:Publisher>Springer</b:Publisher>
    <b:Author>
      <b:Author>
        <b:NameList>
          <b:Person>
            <b:Last>Jenkinson</b:Last>
            <b:First>Angus</b:First>
          </b:Person>
        </b:NameList>
      </b:Author>
    </b:Author>
    <b:Pages>124-139</b:Pages>
    <b:JournalName>Journal of Direct, Data and Digital Marketing Practice</b:JournalName>
    <b:Number>2</b:Number>
    <b:RefOrder>54</b:RefOrder>
  </b:Source>
  <b:Source>
    <b:Year>1994</b:Year>
    <b:Volume>3</b:Volume>
    <b:BIBTEX_Entry>article</b:BIBTEX_Entry>
    <b:SourceType>JournalArticle</b:SourceType>
    <b:Title>Beyond segmentation</b:Title>
    <b:Tag>jenkinson1994beyond</b:Tag>
    <b:Author>
      <b:Author>
        <b:NameList>
          <b:Person>
            <b:Last>Jenkinson</b:Last>
            <b:First>Angus</b:First>
          </b:Person>
        </b:NameList>
      </b:Author>
    </b:Author>
    <b:Pages>60-72</b:Pages>
    <b:JournalName>Journal of targeting, measurement and analysis for marketing</b:JournalName>
    <b:Number>1</b:Number>
    <b:RefOrder>55</b:RefOrder>
  </b:Source>
  <b:Source>
    <b:Year>2010</b:Year>
    <b:BIBTEX_Entry>book</b:BIBTEX_Entry>
    <b:SourceType>Book</b:SourceType>
    <b:Title>Consumer psychology</b:Title>
    <b:Tag>jansson2010consumer</b:Tag>
    <b:Publisher>Open University Press New York, NY</b:Publisher>
    <b:Author>
      <b:Author>
        <b:NameList>
          <b:Person>
            <b:Last>Jansson-Boyd</b:Last>
            <b:Middle>V.</b:Middle>
            <b:First>Cathrine</b:First>
          </b:Person>
        </b:NameList>
      </b:Author>
    </b:Author>
    <b:RefOrder>56</b:RefOrder>
  </b:Source>
  <b:Source>
    <b:Year>2009</b:Year>
    <b:BIBTEX_Entry>article</b:BIBTEX_Entry>
    <b:SourceType>JournalArticle</b:SourceType>
    <b:Title>Force-atlas graph layout algorithm</b:Title>
    <b:Tag>jacomy2009force</b:Tag>
    <b:Author>
      <b:Author>
        <b:NameList>
          <b:Person>
            <b:Last>Jacomy</b:Last>
            <b:First>Mathieu</b:First>
          </b:Person>
        </b:NameList>
      </b:Author>
    </b:Author>
    <b:JournalName>URL: http://gephi. org/2011/forceatlas2-the-new-version-of-our-home-brew-layout</b:JournalName>
    <b:RefOrder>57</b:RefOrder>
  </b:Source>
  <b:Source>
    <b:Year>1901</b:Year>
    <b:BIBTEX_Entry>book</b:BIBTEX_Entry>
    <b:SourceType>Book</b:SourceType>
    <b:Title>Etude comparative de la distribution florale dans une portion des Alpes et du Jura</b:Title>
    <b:Tag>jaccard1901etude</b:Tag>
    <b:Publisher>Impr. Corbaz</b:Publisher>
    <b:Author>
      <b:Author>
        <b:NameList>
          <b:Person>
            <b:Last>Jaccard</b:Last>
            <b:First>Paul</b:First>
          </b:Person>
        </b:NameList>
      </b:Author>
    </b:Author>
    <b:RefOrder>58</b:RefOrder>
  </b:Source>
  <b:Source>
    <b:Year>1971</b:Year>
    <b:BIBTEX_Entry>article</b:BIBTEX_Entry>
    <b:SourceType>JournalArticle</b:SourceType>
    <b:Title>The face of emotion.</b:Title>
    <b:Tag>izard1971face</b:Tag>
    <b:Publisher>Appleton-Century-Crofts</b:Publisher>
    <b:Author>
      <b:Author>
        <b:NameList>
          <b:Person>
            <b:Last>Izard</b:Last>
            <b:Middle>E.</b:Middle>
            <b:First>Carroll</b:First>
          </b:Person>
        </b:NameList>
      </b:Author>
    </b:Author>
    <b:RefOrder>59</b:RefOrder>
  </b:Source>
  <b:Source>
    <b:Year>2009</b:Year>
    <b:BIBTEX_Entry>article</b:BIBTEX_Entry>
    <b:SourceType>JournalArticle</b:SourceType>
    <b:Title>A practical guide to building owl ontologies using protégé 4 and co-ode tools edition1. 2</b:Title>
    <b:Tag>horridge2009practical</b:Tag>
    <b:Author>
      <b:Author>
        <b:NameList>
          <b:Person>
            <b:Last>Horridge</b:Last>
            <b:First>Matthew</b:First>
          </b:Person>
          <b:Person>
            <b:Last>Jupp</b:Last>
            <b:First>Simon</b:First>
          </b:Person>
          <b:Person>
            <b:Last>Moulton</b:Last>
            <b:First>Georgina</b:First>
          </b:Person>
          <b:Person>
            <b:Last>Rector</b:Last>
            <b:First>Alan</b:First>
          </b:Person>
          <b:Person>
            <b:Last>Stevens</b:Last>
            <b:First>Robert</b:First>
          </b:Person>
          <b:Person>
            <b:Last>Wroe</b:Last>
            <b:First>Chris</b:First>
          </b:Person>
        </b:NameList>
      </b:Author>
    </b:Author>
    <b:JournalName>The University of Manchester</b:JournalName>
    <b:RefOrder>60</b:RefOrder>
  </b:Source>
  <b:Source>
    <b:Year>2007</b:Year>
    <b:Volume>611</b:Volume>
    <b:BIBTEX_Entry>article</b:BIBTEX_Entry>
    <b:SourceType>JournalArticle</b:SourceType>
    <b:Title>Consumers and the state since the Second World War</b:Title>
    <b:Tag>hilton2007consumers</b:Tag>
    <b:Publisher>Sage Publications Sage CA: Los Angeles, CA</b:Publisher>
    <b:Author>
      <b:Author>
        <b:NameList>
          <b:Person>
            <b:Last>Hilton</b:Last>
            <b:First>Matthew</b:First>
          </b:Person>
        </b:NameList>
      </b:Author>
    </b:Author>
    <b:Pages>66-81</b:Pages>
    <b:JournalName>The Annals of the American Academy of Political and Social Science</b:JournalName>
    <b:Number>1</b:Number>
    <b:RefOrder>61</b:RefOrder>
  </b:Source>
  <b:Source>
    <b:Year>2015</b:Year>
    <b:Volume>16</b:Volume>
    <b:BIBTEX_Entry>article</b:BIBTEX_Entry>
    <b:SourceType>JournalArticle</b:SourceType>
    <b:Title>Clustering methods with qualitative data: a mixed-methods approach for prevention research with small samples</b:Title>
    <b:Tag>henry2015clustering</b:Tag>
    <b:Publisher>Springer</b:Publisher>
    <b:Author>
      <b:Author>
        <b:NameList>
          <b:Person>
            <b:Last>Henry</b:Last>
            <b:First>David</b:First>
          </b:Person>
          <b:Person>
            <b:Last>Dymnicki</b:Last>
            <b:Middle>B.</b:Middle>
            <b:First>Allison</b:First>
          </b:Person>
          <b:Person>
            <b:Last>Mohatt</b:Last>
            <b:First>Nathaniel</b:First>
          </b:Person>
          <b:Person>
            <b:Last>Allen</b:Last>
            <b:First>James</b:First>
          </b:Person>
          <b:Person>
            <b:Last>Kelly</b:Last>
            <b:Middle>G.</b:Middle>
            <b:First>James</b:First>
          </b:Person>
        </b:NameList>
      </b:Author>
    </b:Author>
    <b:Pages>1007-1016</b:Pages>
    <b:JournalName>Prevention Science</b:JournalName>
    <b:Number>7</b:Number>
    <b:RefOrder>62</b:RefOrder>
  </b:Source>
  <b:Source>
    <b:Year>2008</b:Year>
    <b:Volume>4</b:Volume>
    <b:BIBTEX_Entry>article</b:BIBTEX_Entry>
    <b:SourceType>JournalArticle</b:SourceType>
    <b:Title>Social networks and social support</b:Title>
    <b:Tag>heaney2008social</b:Tag>
    <b:Author>
      <b:Author>
        <b:NameList>
          <b:Person>
            <b:Last>Heaney</b:Last>
            <b:Middle>A.</b:Middle>
            <b:First>Catherine</b:First>
          </b:Person>
          <b:Person>
            <b:Last>Israel</b:Last>
            <b:Middle>A.</b:Middle>
            <b:First>Barbara</b:First>
          </b:Person>
        </b:NameList>
      </b:Author>
    </b:Author>
    <b:Pages>189-210</b:Pages>
    <b:JournalName>Health behavior and health education: Theory, research, and practice</b:JournalName>
    <b:RefOrder>63</b:RefOrder>
  </b:Source>
  <b:Source>
    <b:Year>2018</b:Year>
    <b:Volume>19</b:Volume>
    <b:BIBTEX_Entry>article</b:BIBTEX_Entry>
    <b:SourceType>JournalArticle</b:SourceType>
    <b:Title>Identifying trial recruitment uncertainties using a James Lind Alliance Priority Setting Partnership--the PRioRiTy (Prioritising Recruitment in Randomised Trials) study</b:Title>
    <b:Tag>healy2018identifying</b:Tag>
    <b:Publisher>BioMed Central</b:Publisher>
    <b:Author>
      <b:Author>
        <b:NameList>
          <b:Person>
            <b:Last>Healy</b:Last>
            <b:First>Patricia</b:First>
          </b:Person>
          <b:Person>
            <b:Last>Galvin</b:Last>
            <b:First>Sandra</b:First>
          </b:Person>
          <b:Person>
            <b:Last>Williamson</b:Last>
            <b:Middle>R.</b:Middle>
            <b:First>Paula</b:First>
          </b:Person>
          <b:Person>
            <b:Last>Treweek</b:Last>
            <b:First>Shaun</b:First>
          </b:Person>
          <b:Person>
            <b:Last>Whiting</b:Last>
            <b:First>Caroline</b:First>
          </b:Person>
          <b:Person>
            <b:Last>Maeso</b:Last>
            <b:First>Beccy</b:First>
          </b:Person>
          <b:Person>
            <b:Last>Bray</b:Last>
            <b:First>Christopher</b:First>
          </b:Person>
          <b:Person>
            <b:Last>Brocklehurst</b:Last>
            <b:First>Peter</b:First>
          </b:Person>
          <b:Person>
            <b:Last>Moloney</b:Last>
            <b:Middle>Clarke</b:Middle>
            <b:First>Mary</b:First>
          </b:Person>
          <b:Person>
            <b:Last>Douiri</b:Last>
            <b:First>Abdel</b:First>
          </b:Person>
          <b:Person>
            <b:Last>others</b:Last>
          </b:Person>
        </b:NameList>
      </b:Author>
    </b:Author>
    <b:Pages>147</b:Pages>
    <b:JournalName>Trials</b:JournalName>
    <b:Number>1</b:Number>
    <b:RefOrder>64</b:RefOrder>
  </b:Source>
  <b:Source>
    <b:Year>2002</b:Year>
    <b:BIBTEX_Entry>misc</b:BIBTEX_Entry>
    <b:SourceType>Misc</b:SourceType>
    <b:Title>The five W’s of online help systems</b:Title>
    <b:Tag>hart2002five</b:Tag>
    <b:Author>
      <b:Author>
        <b:NameList>
          <b:Person>
            <b:Last>Hart</b:Last>
            <b:First>Geoff</b:First>
          </b:Person>
        </b:NameList>
      </b:Author>
    </b:Author>
    <b:RefOrder>65</b:RefOrder>
  </b:Source>
  <b:Source>
    <b:Year>1985</b:Year>
    <b:BIBTEX_Entry>book</b:BIBTEX_Entry>
    <b:SourceType>Book</b:SourceType>
    <b:Title>A primer of multivariate statistics (2nd ed.)</b:Title>
    <b:Tag>harris1985</b:Tag>
    <b:Publisher>Academic Press</b:Publisher>
    <b:Author>
      <b:Author>
        <b:NameList>
          <b:Person>
            <b:Last>Harris</b:Last>
            <b:Middle>J.</b:Middle>
            <b:First>R.</b:First>
          </b:Person>
        </b:NameList>
      </b:Author>
    </b:Author>
    <b:City>New</b:City>
    <b:StateProvince>York</b:StateProvince>
    <b:RefOrder>66</b:RefOrder>
  </b:Source>
  <b:Source>
    <b:Year>2007</b:Year>
    <b:Volume>30</b:Volume>
    <b:BIBTEX_Entry>article</b:BIBTEX_Entry>
    <b:SourceType>JournalArticle</b:SourceType>
    <b:Title>Principles of data mining</b:Title>
    <b:Tag>hand2007principles</b:Tag>
    <b:Publisher>Springer</b:Publisher>
    <b:Author>
      <b:Author>
        <b:NameList>
          <b:Person>
            <b:Last>Hand</b:Last>
            <b:Middle>J.</b:Middle>
            <b:First>David</b:First>
          </b:Person>
        </b:NameList>
      </b:Author>
    </b:Author>
    <b:Pages>621-622</b:Pages>
    <b:JournalName>Drug safety</b:JournalName>
    <b:Number>7</b:Number>
    <b:RefOrder>67</b:RefOrder>
  </b:Source>
  <b:Source>
    <b:Year>2007</b:Year>
    <b:BIBTEX_Entry>inproceedings</b:BIBTEX_Entry>
    <b:SourceType>ConferenceProceedings</b:SourceType>
    <b:Title>Expressing emotion in text-based communication</b:Title>
    <b:Tag>hancock2007expressing</b:Tag>
    <b:BookTitle>Proceedings of the SIGCHI conference on Human factors in computing systems</b:BookTitle>
    <b:Author>
      <b:Author>
        <b:NameList>
          <b:Person>
            <b:Last>Hancock</b:Last>
            <b:Middle>T.</b:Middle>
            <b:First>Jeffrey</b:First>
          </b:Person>
          <b:Person>
            <b:Last>Landrigan</b:Last>
            <b:First>Christopher</b:First>
          </b:Person>
          <b:Person>
            <b:Last>Silver</b:Last>
            <b:First>Courtney</b:First>
          </b:Person>
        </b:NameList>
      </b:Author>
    </b:Author>
    <b:Pages>929-932</b:Pages>
    <b:ConferenceName>Proceedings of the SIGCHI conference on Human factors in computing systems</b:ConferenceName>
    <b:RefOrder>68</b:RefOrder>
  </b:Source>
  <b:Source>
    <b:Year>2007</b:Year>
    <b:Volume>30</b:Volume>
    <b:BIBTEX_Entry>article</b:BIBTEX_Entry>
    <b:SourceType>JournalArticle</b:SourceType>
    <b:Title>A brief history of text analytics</b:Title>
    <b:Tag>grimes2007brief</b:Tag>
    <b:Author>
      <b:Author>
        <b:NameList>
          <b:Person>
            <b:Last>Grimes</b:Last>
            <b:First>Seth</b:First>
          </b:Person>
        </b:NameList>
      </b:Author>
    </b:Author>
    <b:Pages>2007</b:Pages>
    <b:JournalName>BeyeNetwork, October</b:JournalName>
    <b:RefOrder>69</b:RefOrder>
  </b:Source>
  <b:Source>
    <b:Year>1991</b:Year>
    <b:Volume>26</b:Volume>
    <b:BIBTEX_Entry>article</b:BIBTEX_Entry>
    <b:SourceType>JournalArticle</b:SourceType>
    <b:Title>How many subjects does it take to do a regression analysis</b:Title>
    <b:Tag>green1991many</b:Tag>
    <b:Publisher>Taylor &amp; Francis</b:Publisher>
    <b:Author>
      <b:Author>
        <b:NameList>
          <b:Person>
            <b:Last>Green</b:Last>
            <b:Middle>B.</b:Middle>
            <b:First>Samuel</b:First>
          </b:Person>
        </b:NameList>
      </b:Author>
    </b:Author>
    <b:Pages>499-510</b:Pages>
    <b:JournalName>Multivariate behavioral research</b:JournalName>
    <b:Number>3</b:Number>
    <b:RefOrder>70</b:RefOrder>
  </b:Source>
  <b:Source>
    <b:Year>2014</b:Year>
    <b:Volume>15</b:Volume>
    <b:BIBTEX_Entry>article</b:BIBTEX_Entry>
    <b:SourceType>JournalArticle</b:SourceType>
    <b:Title>Patient information leaflets (PILs) for UK randomised controlled trials: a feasibility study exploring whether they contain information to support decision making about trial participation</b:Title>
    <b:Tag>gillies2014patient</b:Tag>
    <b:Publisher>BioMed Central</b:Publisher>
    <b:Author>
      <b:Author>
        <b:NameList>
          <b:Person>
            <b:Last>Gillies</b:Last>
            <b:First>Katie</b:First>
          </b:Person>
          <b:Person>
            <b:Last>Huang</b:Last>
            <b:First>Wan</b:First>
          </b:Person>
          <b:Person>
            <b:Last>Skea</b:Last>
            <b:First>Zo{\"e}</b:First>
          </b:Person>
          <b:Person>
            <b:Last>Brehaut</b:Last>
            <b:First>Jamie</b:First>
          </b:Person>
          <b:Person>
            <b:Last>Cotton</b:Last>
            <b:First>Seonaidh</b:First>
          </b:Person>
        </b:NameList>
      </b:Author>
    </b:Author>
    <b:Pages>62</b:Pages>
    <b:JournalName>Trials</b:JournalName>
    <b:Number>1</b:Number>
    <b:RefOrder>71</b:RefOrder>
  </b:Source>
  <b:Source>
    <b:Year>2014</b:Year>
    <b:BIBTEX_Entry>book</b:BIBTEX_Entry>
    <b:SourceType>Book</b:SourceType>
    <b:Title>Beginning statistics: an introduction for social scientists</b:Title>
    <b:Tag>foster2014beginning</b:Tag>
    <b:Publisher>Sage</b:Publisher>
    <b:Author>
      <b:Author>
        <b:NameList>
          <b:Person>
            <b:Last>Foster</b:Last>
            <b:First>Liam</b:First>
          </b:Person>
          <b:Person>
            <b:Last>Diamond</b:Last>
            <b:First>Ian</b:First>
          </b:Person>
          <b:Person>
            <b:Last>Jefferies</b:Last>
            <b:First>Julie</b:First>
          </b:Person>
        </b:NameList>
      </b:Author>
    </b:Author>
    <b:RefOrder>72</b:RefOrder>
  </b:Source>
  <b:Source>
    <b:Year>2012</b:Year>
    <b:Volume>86</b:Volume>
    <b:BIBTEX_Entry>article</b:BIBTEX_Entry>
    <b:SourceType>JournalArticle</b:SourceType>
    <b:Title>AASAP: a program to increase recruitment and retention in clinical trials</b:Title>
    <b:Tag>fisher2012aasap</b:Tag>
    <b:Publisher>Elsevier</b:Publisher>
    <b:Author>
      <b:Author>
        <b:NameList>
          <b:Person>
            <b:Last>Fisher</b:Last>
            <b:First>Lawrence</b:First>
          </b:Person>
          <b:Person>
            <b:Last>Hessler</b:Last>
            <b:First>Danielle</b:First>
          </b:Person>
          <b:Person>
            <b:Last>Naranjo</b:Last>
            <b:First>Diana</b:First>
          </b:Person>
          <b:Person>
            <b:Last>Polonsky</b:Last>
            <b:First>William</b:First>
          </b:Person>
        </b:NameList>
      </b:Author>
    </b:Author>
    <b:Pages>372-377</b:Pages>
    <b:JournalName>Patient education and counseling</b:JournalName>
    <b:Number>3</b:Number>
    <b:RefOrder>73</b:RefOrder>
  </b:Source>
  <b:Source>
    <b:Year>2012</b:Year>
    <b:BIBTEX_Entry>book</b:BIBTEX_Entry>
    <b:SourceType>Book</b:SourceType>
    <b:Title>Simply psychology</b:Title>
    <b:Tag>eysenck2012simply</b:Tag>
    <b:Publisher>Psychology Press</b:Publisher>
    <b:Author>
      <b:Author>
        <b:NameList>
          <b:Person>
            <b:Last>Eysenck</b:Last>
            <b:Middle>W.</b:Middle>
            <b:First>Michael</b:First>
          </b:Person>
        </b:NameList>
      </b:Author>
    </b:Author>
    <b:RefOrder>74</b:RefOrder>
  </b:Source>
  <b:Source>
    <b:Year>2013</b:Year>
    <b:Volume>36</b:Volume>
    <b:BIBTEX_Entry>inproceedings</b:BIBTEX_Entry>
    <b:SourceType>ConferenceProceedings</b:SourceType>
    <b:Title>Elaboración y validación de un documento informativo sobre adeno-amigdalectomı́a para pacientes</b:Title>
    <b:Tag>escudero2013elaboracion</b:Tag>
    <b:BookTitle>Anales del sistema sanitario de Navarra</b:BookTitle>
    <b:Author>
      <b:Author>
        <b:NameList>
          <b:Person>
            <b:Last>Escudero-Carretero</b:Last>
            <b:Middle>J.</b:Middle>
            <b:First>M.</b:First>
          </b:Person>
          <b:Person>
            <b:Last>S{\'a}nchez-G{\'o}mez</b:Last>
            <b:First>S.</b:First>
          </b:Person>
          <b:Person>
            <b:Last>Gonz{\'a}lez-P{\'e}rez</b:Last>
            <b:First>R.</b:First>
          </b:Person>
          <b:Person>
            <b:Last>Sanz-Amores</b:Last>
            <b:First>R.</b:First>
          </b:Person>
          <b:Person>
            <b:Last>Prieto-Rodr{\'\i}guez</b:Last>
            <b:Middle>A.</b:Middle>
            <b:First>M.</b:First>
          </b:Person>
          <b:Person>
            <b:Last>Fern{\'a}ndez de la Mota</b:Last>
            <b:First>E.</b:First>
          </b:Person>
        </b:NameList>
      </b:Author>
    </b:Author>
    <b:Pages>21-33</b:Pages>
    <b:Number>1</b:Number>
    <b:ConferenceName>Anales del sistema sanitario de Navarra</b:ConferenceName>
    <b:RefOrder>75</b:RefOrder>
  </b:Source>
  <b:Source>
    <b:Year>2001</b:Year>
    <b:BIBTEX_Entry>book</b:BIBTEX_Entry>
    <b:SourceType>Book</b:SourceType>
    <b:Title>The black image in the white mind: Media and race in America</b:Title>
    <b:Tag>entman2001black</b:Tag>
    <b:Publisher>University of Chicago Press</b:Publisher>
    <b:Author>
      <b:Author>
        <b:NameList>
          <b:Person>
            <b:Last>Entman</b:Last>
            <b:Middle>M.</b:Middle>
            <b:First>Robert</b:First>
          </b:Person>
          <b:Person>
            <b:Last>Rojecki</b:Last>
            <b:First>Andrew</b:First>
          </b:Person>
        </b:NameList>
      </b:Author>
    </b:Author>
    <b:RefOrder>76</b:RefOrder>
  </b:Source>
  <b:Source>
    <b:Year>1994</b:Year>
    <b:BIBTEX_Entry>book</b:BIBTEX_Entry>
    <b:SourceType>Book</b:SourceType>
    <b:Title>The nature of emotion: Fundamental questions.</b:Title>
    <b:Tag>ekman1994nature</b:Tag>
    <b:Publisher>Oxford University Press</b:Publisher>
    <b:Author>
      <b:Author>
        <b:NameList>
          <b:Person>
            <b:Last>Ekman</b:Last>
            <b:Middle>Ed</b:Middle>
            <b:First>Paul</b:First>
          </b:Person>
          <b:Person>
            <b:Last>Davidson</b:Last>
            <b:Middle>J.</b:Middle>
            <b:First>Richard</b:First>
          </b:Person>
        </b:NameList>
      </b:Author>
    </b:Author>
    <b:RefOrder>77</b:RefOrder>
  </b:Source>
  <b:Source>
    <b:Year>1973</b:Year>
    <b:BIBTEX_Entry>article</b:BIBTEX_Entry>
    <b:SourceType>JournalArticle</b:SourceType>
    <b:Title>Cross-cultural studies of facial expression</b:Title>
    <b:Tag>ekman1973cross</b:Tag>
    <b:Author>
      <b:Author>
        <b:NameList>
          <b:Person>
            <b:Last>Ekman</b:Last>
            <b:First>Paul</b:First>
          </b:Person>
        </b:NameList>
      </b:Author>
    </b:Author>
    <b:Pages>169-222</b:Pages>
    <b:JournalName>Darwin and facial expression: A century of research in review</b:JournalName>
    <b:RefOrder>78</b:RefOrder>
  </b:Source>
  <b:Source>
    <b:Year>2007</b:Year>
    <b:Volume>36</b:Volume>
    <b:BIBTEX_Entry>article</b:BIBTEX_Entry>
    <b:SourceType>JournalArticle</b:SourceType>
    <b:Title>Harlow Gale and the origins of the psychology of advertising</b:Title>
    <b:Tag>eighmey2007harlow</b:Tag>
    <b:Publisher>Taylor &amp; Francis</b:Publisher>
    <b:Author>
      <b:Author>
        <b:NameList>
          <b:Person>
            <b:Last>Eighmey</b:Last>
            <b:First>John</b:First>
          </b:Person>
          <b:Person>
            <b:Last>Sar</b:Last>
            <b:First>Sela</b:First>
          </b:Person>
        </b:NameList>
      </b:Author>
    </b:Author>
    <b:Pages>147-158</b:Pages>
    <b:JournalName>Journal of Advertising</b:JournalName>
    <b:Number>4</b:Number>
    <b:RefOrder>79</b:RefOrder>
  </b:Source>
  <b:Source>
    <b:Year>2007</b:Year>
    <b:Volume>10</b:Volume>
    <b:BIBTEX_Entry>article</b:BIBTEX_Entry>
    <b:SourceType>JournalArticle</b:SourceType>
    <b:Title>A content analysis of the content analysis literature in organization studies: Research themes, data sources, and methodological refinements</b:Title>
    <b:Tag>duriau2007content</b:Tag>
    <b:Publisher>Sage Publications Sage CA: Thousand Oaks, CA</b:Publisher>
    <b:Author>
      <b:Author>
        <b:NameList>
          <b:Person>
            <b:Last>Duriau</b:Last>
            <b:Middle>J.</b:Middle>
            <b:First>Vincent</b:First>
          </b:Person>
          <b:Person>
            <b:Last>Reger</b:Last>
            <b:Middle>K.</b:Middle>
            <b:First>Rhonda</b:First>
          </b:Person>
          <b:Person>
            <b:Last>Pfarrer</b:Last>
            <b:Middle>D.</b:Middle>
            <b:First>Michael</b:First>
          </b:Person>
        </b:NameList>
      </b:Author>
    </b:Author>
    <b:Pages>5-34</b:Pages>
    <b:JournalName>Organizational research methods</b:JournalName>
    <b:Number>1</b:Number>
    <b:RefOrder>80</b:RefOrder>
  </b:Source>
  <b:Source>
    <b:Year>2014</b:Year>
    <b:Volume>67</b:Volume>
    <b:BIBTEX_Entry>article</b:BIBTEX_Entry>
    <b:SourceType>JournalArticle</b:SourceType>
    <b:Title>The intellectual challenges and emotional consequences of equipoise contributed to the fragility of recruitment in six randomized controlled trials</b:Title>
    <b:Tag>donovan2014intellectual</b:Tag>
    <b:Publisher>Elsevier</b:Publisher>
    <b:Author>
      <b:Author>
        <b:NameList>
          <b:Person>
            <b:Last>Donovan</b:Last>
            <b:Middle>L.</b:Middle>
            <b:First>Jenny</b:First>
          </b:Person>
          <b:Person>
            <b:Last>Salis</b:Last>
            <b:First>Isabel</b:First>
          </b:Person>
          <b:Person>
            <b:Last>Toerien</b:Last>
            <b:First>Merran</b:First>
          </b:Person>
          <b:Person>
            <b:Last>Paramasivan</b:Last>
            <b:First>Sangeetha</b:First>
          </b:Person>
          <b:Person>
            <b:Last>Hamdy</b:Last>
            <b:Middle>C.</b:Middle>
            <b:First>Freddie</b:First>
          </b:Person>
          <b:Person>
            <b:Last>Blazeby</b:Last>
            <b:Middle>M.</b:Middle>
            <b:First>Jane</b:First>
          </b:Person>
        </b:NameList>
      </b:Author>
    </b:Author>
    <b:Pages>912-920</b:Pages>
    <b:JournalName>Journal of clinical epidemiology</b:JournalName>
    <b:Number>8</b:Number>
    <b:RefOrder>81</b:RefOrder>
  </b:Source>
  <b:Source>
    <b:Year>2014</b:Year>
    <b:Volume>15</b:Volume>
    <b:BIBTEX_Entry>article</b:BIBTEX_Entry>
    <b:SourceType>JournalArticle</b:SourceType>
    <b:Title>Clear obstacles and hidden challenges: understanding recruiter perspectives in six pragmatic randomised controlled trials</b:Title>
    <b:Tag>donovan2014clear</b:Tag>
    <b:Publisher>BioMed Central</b:Publisher>
    <b:Author>
      <b:Author>
        <b:NameList>
          <b:Person>
            <b:Last>Donovan</b:Last>
            <b:Middle>L.</b:Middle>
            <b:First>Jenny</b:First>
          </b:Person>
          <b:Person>
            <b:Last>Paramasivan</b:Last>
            <b:First>Sangeetha</b:First>
          </b:Person>
          <b:Person>
            <b:Last>Salis</b:Last>
            <b:First>Isabel</b:First>
          </b:Person>
          <b:Person>
            <b:Last>Toerien</b:Last>
            <b:First>Merran</b:First>
          </b:Person>
        </b:NameList>
      </b:Author>
    </b:Author>
    <b:Pages>5</b:Pages>
    <b:JournalName>Trials</b:JournalName>
    <b:Number>1</b:Number>
    <b:RefOrder>82</b:RefOrder>
  </b:Source>
  <b:Source>
    <b:Year>2002</b:Year>
    <b:Volume>46</b:Volume>
    <b:BIBTEX_Entry>article</b:BIBTEX_Entry>
    <b:SourceType>JournalArticle</b:SourceType>
    <b:Title>Television news, prejudicial pretrial publicity, and the depiction of race</b:Title>
    <b:Tag>dixon2002television</b:Tag>
    <b:Publisher>Taylor &amp; Francis</b:Publisher>
    <b:Author>
      <b:Author>
        <b:NameList>
          <b:Person>
            <b:Last>Dixon</b:Last>
            <b:Middle>L.</b:Middle>
            <b:First>Travis</b:First>
          </b:Person>
          <b:Person>
            <b:Last>Linz</b:Last>
            <b:First>Daniel</b:First>
          </b:Person>
        </b:NameList>
      </b:Author>
    </b:Author>
    <b:Pages>112-136</b:Pages>
    <b:JournalName>Journal of Broadcasting \&amp; Electronic Media</b:JournalName>
    <b:Number>1</b:Number>
    <b:RefOrder>83</b:RefOrder>
  </b:Source>
  <b:Source>
    <b:BIBTEX_Entry>article</b:BIBTEX_Entry>
    <b:SourceType>JournalArticle</b:SourceType>
    <b:Title>Words Have the Power to Inspire Violence and Peace</b:Title>
    <b:Tag>dewallwords</b:Tag>
    <b:Author>
      <b:Author>
        <b:NameList>
          <b:Person>
            <b:Last>DeWall</b:Last>
            <b:Middle>Nathan</b:Middle>
            <b:First>C.</b:First>
          </b:Person>
          <b:Person>
            <b:Last>Myers</b:Last>
            <b:Middle>G.</b:Middle>
            <b:First>David</b:First>
          </b:Person>
        </b:NameList>
      </b:Author>
    </b:Author>
    <b:RefOrder>84</b:RefOrder>
  </b:Source>
  <b:Source>
    <b:Year>1872</b:Year>
    <b:BIBTEX_Entry>book</b:BIBTEX_Entry>
    <b:SourceType>Book</b:SourceType>
    <b:Title>The origin of species by means of natural selection</b:Title>
    <b:Tag>darwin1872origin</b:Tag>
    <b:Publisher>J. Murray</b:Publisher>
    <b:Author>
      <b:Author>
        <b:NameList>
          <b:Person>
            <b:Last>Darwin</b:Last>
            <b:First>Charles</b:First>
          </b:Person>
          <b:Person>
            <b:Last>Adler</b:Last>
            <b:Middle>J.</b:Middle>
            <b:First>Mortimer</b:First>
          </b:Person>
          <b:Person>
            <b:Last>Hutchins</b:Last>
            <b:Middle>Maynard</b:Middle>
            <b:First>Robert</b:First>
          </b:Person>
        </b:NameList>
      </b:Author>
    </b:Author>
    <b:RefOrder>85</b:RefOrder>
  </b:Source>
  <b:Source>
    <b:Year>1872</b:Year>
    <b:BIBTEX_Entry>article</b:BIBTEX_Entry>
    <b:SourceType>JournalArticle</b:SourceType>
    <b:Title>The expression of the emotions in man and animals, New York: D</b:Title>
    <b:Tag>darwin1872expression</b:Tag>
    <b:Author>
      <b:Author>
        <b:NameList>
          <b:Person>
            <b:Last>Darwin</b:Last>
            <b:First>Charles</b:First>
          </b:Person>
        </b:NameList>
      </b:Author>
    </b:Author>
    <b:JournalName>Appleton and Company</b:JournalName>
    <b:RefOrder>86</b:RefOrder>
  </b:Source>
  <b:Source>
    <b:Year>1998</b:Year>
    <b:BIBTEX_Entry>book</b:BIBTEX_Entry>
    <b:SourceType>Book</b:SourceType>
    <b:Title>The expression of the emotions in man and animals</b:Title>
    <b:Tag>darwin1998expression</b:Tag>
    <b:Publisher>Oxford University Press, USA</b:Publisher>
    <b:Author>
      <b:Author>
        <b:NameList>
          <b:Person>
            <b:Last>Darwin</b:Last>
            <b:First>Charles</b:First>
          </b:Person>
        </b:NameList>
      </b:Author>
    </b:Author>
    <b:RefOrder>87</b:RefOrder>
  </b:Source>
  <b:Source>
    <b:Year>1954</b:Year>
    <b:Volume>56</b:Volume>
    <b:BIBTEX_Entry>article</b:BIBTEX_Entry>
    <b:SourceType>JournalArticle</b:SourceType>
    <b:Title>Use of cluster analysis with anthropological data</b:Title>
    <b:Tag>clements1954use</b:Tag>
    <b:Publisher>JSTOR</b:Publisher>
    <b:Author>
      <b:Author>
        <b:NameList>
          <b:Person>
            <b:Last>Clements</b:Last>
            <b:Middle>E.</b:Middle>
            <b:First>Forrest</b:First>
          </b:Person>
        </b:NameList>
      </b:Author>
    </b:Author>
    <b:Pages>180-199</b:Pages>
    <b:JournalName>American Anthropologist</b:JournalName>
    <b:Number>2</b:Number>
    <b:RefOrder>88</b:RefOrder>
  </b:Source>
  <b:Source>
    <b:Year>2008</b:Year>
    <b:Volume>70</b:Volume>
    <b:BIBTEX_Entry>article</b:BIBTEX_Entry>
    <b:SourceType>JournalArticle</b:SourceType>
    <b:Title>Measuring quality of patient information documents with an expanded EQIP scale</b:Title>
    <b:Tag>charvet2008measuring</b:Tag>
    <b:Publisher>Elsevier</b:Publisher>
    <b:Author>
      <b:Author>
        <b:NameList>
          <b:Person>
            <b:Last>Charvet-Berard</b:Last>
            <b:Middle>I.</b:Middle>
            <b:First>A.</b:First>
          </b:Person>
          <b:Person>
            <b:Last>Chopard</b:Last>
            <b:First>P.</b:First>
          </b:Person>
          <b:Person>
            <b:Last>Perneger</b:Last>
            <b:Middle>V.</b:Middle>
            <b:First>T.</b:First>
          </b:Person>
        </b:NameList>
      </b:Author>
    </b:Author>
    <b:Pages>407-411</b:Pages>
    <b:JournalName>Patient education and counseling</b:JournalName>
    <b:Number>3</b:Number>
    <b:RefOrder>89</b:RefOrder>
  </b:Source>
  <b:Source>
    <b:Year>2014</b:Year>
    <b:BIBTEX_Entry>book</b:BIBTEX_Entry>
    <b:SourceType>Book</b:SourceType>
    <b:Title>Constructing grounded theory</b:Title>
    <b:Tag>charmaz2014constructing</b:Tag>
    <b:Publisher>Sage</b:Publisher>
    <b:Author>
      <b:Author>
        <b:NameList>
          <b:Person>
            <b:Last>Charmaz</b:Last>
            <b:First>Kathy</b:First>
          </b:Person>
        </b:NameList>
      </b:Author>
    </b:Author>
    <b:RefOrder>90</b:RefOrder>
  </b:Source>
  <b:Source>
    <b:Year>2007</b:Year>
    <b:BIBTEX_Entry>article</b:BIBTEX_Entry>
    <b:SourceType>JournalArticle</b:SourceType>
    <b:Title>Recruitment to randomised trials: Strategies for Trial Enrolment and Participation Study (STEPS)</b:Title>
    <b:Tag>campbellrecruitment</b:Tag>
    <b:Author>
      <b:Author>
        <b:NameList>
          <b:Person>
            <b:Last>Campbell</b:Last>
            <b:Middle>K.</b:Middle>
            <b:First>M.</b:First>
          </b:Person>
          <b:Person>
            <b:Last>Snowdon</b:Last>
            <b:First>C.</b:First>
          </b:Person>
          <b:Person>
            <b:Last>Francis</b:Last>
            <b:First>D.</b:First>
          </b:Person>
          <b:Person>
            <b:Last>Elbourne</b:Last>
            <b:First>D.</b:First>
          </b:Person>
          <b:Person>
            <b:Last>McDonald</b:Last>
            <b:First>A.</b:First>
          </b:Person>
          <b:Person>
            <b:Last>Knight</b:Last>
            <b:First>R.</b:First>
          </b:Person>
          <b:Person>
            <b:Last>Entwistle</b:Last>
            <b:First>V.</b:First>
          </b:Person>
          <b:Person>
            <b:Last>Garcia</b:Last>
            <b:First>J.</b:First>
          </b:Person>
          <b:Person>
            <b:Last>Roberts</b:Last>
            <b:First>I.</b:First>
          </b:Person>
          <b:Person>
            <b:Last>Grant</b:Last>
            <b:First>A.</b:First>
          </b:Person>
        </b:NameList>
      </b:Author>
    </b:Author>
    <b:JournalName>Methodology Series</b:JournalName>
    <b:RefOrder>91</b:RefOrder>
  </b:Source>
  <b:Source>
    <b:Year>1990</b:Year>
    <b:Volume>247</b:Volume>
    <b:BIBTEX_Entry>article</b:BIBTEX_Entry>
    <b:SourceType>JournalArticle</b:SourceType>
    <b:Title>Mental models in narrative comprehension</b:Title>
    <b:Tag>bower1990mental</b:Tag>
    <b:Publisher>American Association for the Advancement of Science</b:Publisher>
    <b:Author>
      <b:Author>
        <b:NameList>
          <b:Person>
            <b:Last>Bower</b:Last>
            <b:Middle>H.</b:Middle>
            <b:First>Gordon</b:First>
          </b:Person>
          <b:Person>
            <b:Last>Morrow</b:Last>
            <b:Middle>G.</b:Middle>
            <b:First>Daniel</b:First>
          </b:Person>
        </b:NameList>
      </b:Author>
    </b:Author>
    <b:Pages>44-49</b:Pages>
    <b:JournalName>Science</b:JournalName>
    <b:Number>4938</b:Number>
    <b:RefOrder>92</b:RefOrder>
  </b:Source>
  <b:Source>
    <b:Year>1992</b:Year>
    <b:Volume>3</b:Volume>
    <b:BIBTEX_Entry>article</b:BIBTEX_Entry>
    <b:SourceType>JournalArticle</b:SourceType>
    <b:Title>How might emotions affect learning</b:Title>
    <b:Tag>bower1992might</b:Tag>
    <b:Author>
      <b:Author>
        <b:NameList>
          <b:Person>
            <b:Last>Bower</b:Last>
            <b:Middle>H.</b:Middle>
            <b:First>Gordon</b:First>
          </b:Person>
        </b:NameList>
      </b:Author>
    </b:Author>
    <b:Pages>31</b:Pages>
    <b:JournalName>The handbook of emotion and memory: Research and theory</b:JournalName>
    <b:RefOrder>93</b:RefOrder>
  </b:Source>
  <b:Source>
    <b:Year>2011</b:Year>
    <b:Volume>11</b:Volume>
    <b:BIBTEX_Entry>article</b:BIBTEX_Entry>
    <b:SourceType>JournalArticle</b:SourceType>
    <b:Title>A systematic review of the effect of retention methods in population-based cohort studies</b:Title>
    <b:Tag>booker2011systematic</b:Tag>
    <b:Publisher>BioMed Central</b:Publisher>
    <b:Author>
      <b:Author>
        <b:NameList>
          <b:Person>
            <b:Last>Booker</b:Last>
            <b:Middle>L.</b:Middle>
            <b:First>Cara</b:First>
          </b:Person>
          <b:Person>
            <b:Last>Harding</b:Last>
            <b:First>Seeromanie</b:First>
          </b:Person>
          <b:Person>
            <b:Last>Benzeval</b:Last>
            <b:First>Michaela</b:First>
          </b:Person>
        </b:NameList>
      </b:Author>
    </b:Author>
    <b:Pages>249</b:Pages>
    <b:JournalName>BMC Public Health</b:JournalName>
    <b:Number>1</b:Number>
    <b:RefOrder>94</b:RefOrder>
  </b:Source>
  <b:Source>
    <b:Year>2001</b:Year>
    <b:Volume>45</b:Volume>
    <b:BIBTEX_Entry>article</b:BIBTEX_Entry>
    <b:SourceType>JournalArticle</b:SourceType>
    <b:Title>Using e-mail for personal relationships the difference gender makes</b:Title>
    <b:Tag>boneva2001using</b:Tag>
    <b:Publisher>Sage Publications</b:Publisher>
    <b:Author>
      <b:Author>
        <b:NameList>
          <b:Person>
            <b:Last>Boneva</b:Last>
            <b:First>Bonka</b:First>
          </b:Person>
          <b:Person>
            <b:Last>Kraut</b:Last>
            <b:First>Robert</b:First>
          </b:Person>
          <b:Person>
            <b:Last>Frohlich</b:Last>
            <b:First>David</b:First>
          </b:Person>
        </b:NameList>
      </b:Author>
    </b:Author>
    <b:Pages>530-549</b:Pages>
    <b:JournalName>American behavioral scientist</b:JournalName>
    <b:Number>3</b:Number>
    <b:RefOrder>95</b:RefOrder>
  </b:Source>
  <b:Source>
    <b:Year>1976</b:Year>
    <b:Volume>290</b:Volume>
    <b:BIBTEX_Entry>book</b:BIBTEX_Entry>
    <b:SourceType>Book</b:SourceType>
    <b:Title>Graph theory with applications</b:Title>
    <b:Tag>bondy1976graph</b:Tag>
    <b:Publisher>Citeseer</b:Publisher>
    <b:Author>
      <b:Author>
        <b:NameList>
          <b:Person>
            <b:Last>Bondy</b:Last>
            <b:Middle>Adrian</b:Middle>
            <b:First>John</b:First>
          </b:Person>
          <b:Person>
            <b:Last>Murty</b:Last>
            <b:Middle>Siva Ramachandra</b:Middle>
            <b:First>Uppaluri</b:First>
          </b:Person>
        </b:NameList>
      </b:Author>
    </b:Author>
    <b:RefOrder>96</b:RefOrder>
  </b:Source>
  <b:Source>
    <b:Year>2003</b:Year>
    <b:Volume>9</b:Volume>
    <b:BIBTEX_Entry>article</b:BIBTEX_Entry>
    <b:SourceType>JournalArticle</b:SourceType>
    <b:Title>The effects of television commercial pacing on viewers' attention and memory</b:Title>
    <b:Tag>bolls2003effects</b:Tag>
    <b:Publisher>Taylor &amp; Francis</b:Publisher>
    <b:Author>
      <b:Author>
        <b:NameList>
          <b:Person>
            <b:Last>Bolls</b:Last>
            <b:Middle>D.</b:Middle>
            <b:First>Paul</b:First>
          </b:Person>
          <b:Person>
            <b:Last>Muehling</b:Last>
            <b:Middle>D.</b:Middle>
            <b:First>Darrel</b:First>
          </b:Person>
          <b:Person>
            <b:Last>Yoon</b:Last>
            <b:First>Kak</b:First>
          </b:Person>
        </b:NameList>
      </b:Author>
    </b:Author>
    <b:Pages>17-28</b:Pages>
    <b:JournalName>Journal of Marketing Communications</b:JournalName>
    <b:Number>1</b:Number>
    <b:RefOrder>97</b:RefOrder>
  </b:Source>
  <b:Source>
    <b:Year>1998</b:Year>
    <b:BIBTEX_Entry>misc</b:BIBTEX_Entry>
    <b:SourceType>Misc</b:SourceType>
    <b:Title>Modern graph theory, volume 184 of Graduate Texts in Mathematics</b:Title>
    <b:Tag>bollobas1998modern</b:Tag>
    <b:Publisher>Springer-Verlag, New York</b:Publisher>
    <b:Author>
      <b:Author>
        <b:NameList>
          <b:Person>
            <b:Last>Bollobás</b:Last>
            <b:First>Béla</b:First>
          </b:Person>
        </b:NameList>
      </b:Author>
    </b:Author>
    <b:Guid>{506C8AF2-E5CA-478C-B4BC-43C3F8D8B180}</b:Guid>
    <b:RefOrder>98</b:RefOrder>
  </b:Source>
  <b:Source>
    <b:Year>1986</b:Year>
    <b:Volume>99</b:Volume>
    <b:BIBTEX_Entry>article</b:BIBTEX_Entry>
    <b:SourceType>JournalArticle</b:SourceType>
    <b:Title>Affect and memory: a review.</b:Title>
    <b:Tag>blaney1986affect</b:Tag>
    <b:Publisher>American Psychological Association</b:Publisher>
    <b:Author>
      <b:Author>
        <b:NameList>
          <b:Person>
            <b:Last>Blaney</b:Last>
            <b:Middle>H.</b:Middle>
            <b:First>Paul</b:First>
          </b:Person>
        </b:NameList>
      </b:Author>
    </b:Author>
    <b:Pages>229</b:Pages>
    <b:JournalName>Psychological bulletin</b:JournalName>
    <b:Number>2</b:Number>
    <b:RefOrder>99</b:RefOrder>
  </b:Source>
  <b:Source>
    <b:Year>1980</b:Year>
    <b:BIBTEX_Entry>incollection</b:BIBTEX_Entry>
    <b:SourceType>BookSection</b:SourceType>
    <b:Title>On the paucity of positive emotions</b:Title>
    <b:Tag>averill1980paucity</b:Tag>
    <b:Publisher>Springer</b:Publisher>
    <b:BookTitle>Assessment and modification of emotional behavior</b:BookTitle>
    <b:Author>
      <b:Author>
        <b:NameList>
          <b:Person>
            <b:Last>Averill</b:Last>
            <b:Middle>R.</b:Middle>
            <b:First>James</b:First>
          </b:Person>
        </b:NameList>
      </b:Author>
    </b:Author>
    <b:Pages>7-45</b:Pages>
    <b:ConferenceName>Assessment and modification of emotional behavior</b:ConferenceName>
    <b:RefOrder>100</b:RefOrder>
  </b:Source>
  <b:Source>
    <b:Year>2007</b:Year>
    <b:BIBTEX_Entry>website</b:BIBTEX_Entry>
    <b:SourceType>Misc</b:SourceType>
    <b:Title>Web Analytics Definitions</b:Title>
    <b:Tag>waa2007wanalitics</b:Tag>
    <b:URL>https://www.digitalanalyticsassociation.org/Files/PDF_standards/WebAnalyticsDefinitionsVol1.pdf</b:URL>
    <b:Author>
      <b:Author>
        <b:NameList>
          <b:Person>
            <b:Last>Association</b:Last>
            <b:Middle>Analytics</b:Middle>
            <b:First>Web</b:First>
          </b:Person>
        </b:NameList>
      </b:Author>
    </b:Author>
    <b:RefOrder>101</b:RefOrder>
  </b:Source>
  <b:Source>
    <b:Year>2017</b:Year>
    <b:BIBTEX_Entry>website</b:BIBTEX_Entry>
    <b:SourceType>Misc</b:SourceType>
    <b:Title>Amazon Mechanical Turk, FAQ page</b:Title>
    <b:Tag>amazon2017mturk</b:Tag>
    <b:URL>https://www.mturk.com/mturk/help?helpPage=overview</b:URL>
    <b:Author>
      <b:Author>
        <b:NameList>
          <b:Person>
            <b:Last>Amazon</b:Last>
          </b:Person>
        </b:NameList>
      </b:Author>
    </b:Author>
    <b:RefOrder>102</b:RefOrder>
  </b:Source>
  <b:Source>
    <b:Year>1916</b:Year>
    <b:BIBTEX_Entry>book</b:BIBTEX_Entry>
    <b:SourceType>Book</b:SourceType>
    <b:Title>Advertising and its mental laws</b:Title>
    <b:Tag>adams1916advertising</b:Tag>
    <b:Publisher>The Macmillan Company</b:Publisher>
    <b:Author>
      <b:Author>
        <b:NameList>
          <b:Person>
            <b:Last>Adams</b:Last>
            <b:Middle>Foster</b:Middle>
            <b:First>Henry</b:First>
          </b:Person>
        </b:NameList>
      </b:Author>
    </b:Author>
    <b:RefOrder>103</b:RefOrder>
  </b:Source>
  <b:Source>
    <b:Tag>Web07</b:Tag>
    <b:SourceType>InternetSite</b:SourceType>
    <b:Guid>{93173008-8465-4BEF-B6A2-1EDF3322802E}</b:Guid>
    <b:Title>Web Analytics Definitions</b:Title>
    <b:Year>2007</b:Year>
    <b:Author>
      <b:Author>
        <b:Corporate>Web Analytics Association</b:Corporate>
      </b:Author>
    </b:Author>
    <b:InternetSiteTitle>DigitalAnalyticsAssociation.org</b:InternetSiteTitle>
    <b:URL>https://digitalanalyticsassociation.org/Files/PDF_standards/WebAnalyticsDefinitionsVol1.pdf</b:URL>
    <b:RefOrder>104</b:RefOrder>
  </b:Source>
  <b:Source>
    <b:Tag>NHS14</b:Tag>
    <b:SourceType>InternetSite</b:SourceType>
    <b:Guid>{514BA781-AB56-4FFE-873C-BBB46C44AAFB}</b:Guid>
    <b:Year>2014</b:Year>
    <b:Author>
      <b:Author>
        <b:Corporate>NHS Confederation</b:Corporate>
      </b:Author>
    </b:Author>
    <b:InternetSiteTitle>UK NHS named best healthcare system by the Commonwealth Fund</b:InternetSiteTitle>
    <b:URL>http://www.nhsconfed.org/resources/2014/07/uk-nhs-named-best-healthcare-system-by-the-commonwealth-fund</b:URL>
    <b:RefOrder>105</b:RefOrder>
  </b:Source>
  <b:Source>
    <b:BIBTEX_Entry>website</b:BIBTEX_Entry>
    <b:SourceType>Misc</b:SourceType>
    <b:Title>The Proof of the Pudding</b:Title>
    <b:Tag>thewriter</b:Tag>
    <b:Publisher>TheWriter</b:Publisher>
    <b:URL>http://www.thewriter.com/what-we-think/wisdom/the-writer-research/</b:URL>
    <b:Author>
      <b:Author>
        <b:Corporate>The Writer</b:Corporate>
      </b:Author>
    </b:Author>
    <b:Guid>{8E84A8A5-308D-4AAA-8E5B-F23EF7D7E6DF}</b:Guid>
    <b:RefOrder>106</b:RefOrder>
  </b:Source>
  <b:Source>
    <b:Tag>Sch17</b:Tag>
    <b:SourceType>Report</b:SourceType>
    <b:Guid>{11B3C6EF-8953-4FFF-A6C5-68FD30B02D95}</b:Guid>
    <b:Author>
      <b:Author>
        <b:Corporate>School for Primary Care Research</b:Corporate>
      </b:Author>
    </b:Author>
    <b:Title>Patient and Public Involvement Payment</b:Title>
    <b:Year>2017</b:Year>
    <b:Publisher>NHS</b:Publisher>
    <b:RefOrder>107</b:RefOrder>
  </b:Source>
  <b:Source>
    <b:Tag>Nat14</b:Tag>
    <b:SourceType>Report</b:SourceType>
    <b:Guid>{A360033E-C31D-46E9-8E4B-7C88E984A852}</b:Guid>
    <b:Title>Patient and public involvement in health and social care research: A guide for researchers</b:Title>
    <b:Year>2014</b:Year>
    <b:Author>
      <b:Author>
        <b:Corporate>National Institute for Health Research -NHS</b:Corporate>
      </b:Author>
    </b:Author>
    <b:Publisher>NHS</b:Publisher>
    <b:RefOrder>108</b:RefOrder>
  </b:Source>
  <b:Source>
    <b:Tag>NHS141</b:Tag>
    <b:SourceType>BookSection</b:SourceType>
    <b:Guid>{8D62C945-CBDE-4F47-B55A-B6346FF56819}</b:Guid>
    <b:Author>
      <b:Author>
        <b:Corporate>NHS Confederation</b:Corporate>
      </b:Author>
    </b:Author>
    <b:Year>2014</b:Year>
    <b:Title>Patient and Public Involvement in Health and Social Care Research. A handbook for researchers.</b:Title>
    <b:RefOrder>109</b:RefOrder>
  </b:Source>
  <b:Source>
    <b:Tag>Onl12</b:Tag>
    <b:SourceType>InternetSite</b:SourceType>
    <b:Guid>{14EE4553-7C8A-43B4-8D94-F4C4CDC68228}</b:Guid>
    <b:Author>
      <b:Author>
        <b:Corporate>OnlineOCR</b:Corporate>
      </b:Author>
    </b:Author>
    <b:Title>Online OCR -Convert PDF to Word or Image to Text</b:Title>
    <b:InternetSiteTitle>OnlineOCR.net</b:InternetSiteTitle>
    <b:Year>2016</b:Year>
    <b:RefOrder>110</b:RefOrder>
  </b:Source>
  <b:Source>
    <b:Tag>HRA14</b:Tag>
    <b:SourceType>Report</b:SourceType>
    <b:Guid>{1759B862-90FB-4AA8-BA26-4690E237292E}</b:Guid>
    <b:Author>
      <b:Author>
        <b:Corporate>HRA</b:Corporate>
      </b:Author>
    </b:Author>
    <b:Title>Consent and Participant Information Sheet Preparation Guidance</b:Title>
    <b:Year>2014</b:Year>
    <b:Publisher>HRA</b:Publisher>
    <b:RefOrder>111</b:RefOrder>
  </b:Source>
  <b:Source>
    <b:Tag>NHS142</b:Tag>
    <b:SourceType>Report</b:SourceType>
    <b:Guid>{54AEA942-61C1-423C-AA15-5F4699D7FAE1}</b:Guid>
    <b:Author>
      <b:Author>
        <b:Corporate>NHS</b:Corporate>
      </b:Author>
    </b:Author>
    <b:Title>Consent and Participant Information Sheet Preparation Guidance</b:Title>
    <b:Year>2014</b:Year>
    <b:Publisher>NHS</b:Publisher>
    <b:RefOrder>112</b:RefOrder>
  </b:Source>
  <b:Source>
    <b:BIBTEX_Entry>website</b:BIBTEX_Entry>
    <b:SourceType>Misc</b:SourceType>
    <b:Title>Best Practice Guidance on Patient Information Leaflets</b:Title>
    <b:Tag>MHRA</b:Tag>
    <b:Publisher>MHRA</b:Publisher>
    <b:URL>https://www.gov.uk/government/publications/best-practice-guidance-on-patient-information-leaflets</b:URL>
    <b:Author>
      <b:Author>
        <b:Corporate>MHRA</b:Corporate>
      </b:Author>
    </b:Author>
    <b:Guid>{EC2612F5-33EE-44C6-AFC3-B790E43D4D7C}</b:Guid>
    <b:Year>2016</b:Year>
    <b:RefOrder>113</b:RefOrder>
  </b:Source>
  <b:Source>
    <b:Tag>HRA17</b:Tag>
    <b:SourceType>ElectronicSource</b:SourceType>
    <b:Guid>{7487652F-5D5B-496F-A6EE-1C6E4EC895B8}</b:Guid>
    <b:Author>
      <b:Author>
        <b:Corporate>HRA</b:Corporate>
      </b:Author>
    </b:Author>
    <b:Title>Appliying a proportionate approach to the process of seeking consent - HRA Guidance</b:Title>
    <b:Year>2017</b:Year>
    <b:Month>January</b:Month>
    <b:Day>17</b:Day>
    <b:RefOrder>114</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9C935A4F-F554-4D47-BEDC-76B12AD0C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9</TotalTime>
  <Pages>2</Pages>
  <Words>1288</Words>
  <Characters>7347</Characters>
  <Application>Microsoft Office Word</Application>
  <DocSecurity>0</DocSecurity>
  <Lines>61</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61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ntos Sanchez F.</cp:lastModifiedBy>
  <cp:revision>4</cp:revision>
  <cp:lastPrinted>2018-05-22T11:24:00Z</cp:lastPrinted>
  <dcterms:created xsi:type="dcterms:W3CDTF">2019-10-29T19:38:00Z</dcterms:created>
  <dcterms:modified xsi:type="dcterms:W3CDTF">2020-01-10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